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366" r:id="rId3"/>
    <p:sldId id="2367" r:id="rId4"/>
    <p:sldId id="2373" r:id="rId5"/>
    <p:sldId id="2374" r:id="rId6"/>
    <p:sldId id="2375" r:id="rId7"/>
    <p:sldId id="2376" r:id="rId8"/>
    <p:sldId id="2377" r:id="rId9"/>
    <p:sldId id="2378" r:id="rId10"/>
    <p:sldId id="2386" r:id="rId11"/>
    <p:sldId id="2379" r:id="rId12"/>
    <p:sldId id="2380" r:id="rId13"/>
    <p:sldId id="2381" r:id="rId14"/>
    <p:sldId id="2385" r:id="rId15"/>
    <p:sldId id="2382" r:id="rId16"/>
    <p:sldId id="2387" r:id="rId17"/>
    <p:sldId id="2384" r:id="rId18"/>
    <p:sldId id="2372" r:id="rId19"/>
    <p:sldId id="2371" r:id="rId20"/>
    <p:sldId id="2388" r:id="rId21"/>
    <p:sldId id="2389" r:id="rId22"/>
    <p:sldId id="2390" r:id="rId23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88499EC2-6B14-DE06-65C1-B79D17B196FE}" name="Cordeiro, Carlos" initials="CC" userId="S::carlos.cordeiro@intel.com::88fae4d8-0bc4-44b0-bd3b-95ac83b12c17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::laurent.cariou@intel.com::4453f93f-2ed2-46e8-bb8c-3237fbfdd40b" providerId="AD"/>
      </p:ext>
    </p:extLst>
  </p:cmAuthor>
  <p:cmAuthor id="2" name="Arik Klein" initials="AK" lastIdx="1" clrIdx="1">
    <p:extLst>
      <p:ext uri="{19B8F6BF-5375-455C-9EA6-DF929625EA0E}">
        <p15:presenceInfo xmlns:p15="http://schemas.microsoft.com/office/powerpoint/2012/main" userId="Arik Kle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21" autoAdjust="0"/>
    <p:restoredTop sz="95226" autoAdjust="0"/>
  </p:normalViewPr>
  <p:slideViewPr>
    <p:cSldViewPr>
      <p:cViewPr>
        <p:scale>
          <a:sx n="110" d="100"/>
          <a:sy n="110" d="100"/>
        </p:scale>
        <p:origin x="552" y="6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5580"/>
    </p:cViewPr>
  </p:sorterViewPr>
  <p:notesViewPr>
    <p:cSldViewPr>
      <p:cViewPr varScale="1">
        <p:scale>
          <a:sx n="85" d="100"/>
          <a:sy n="85" d="100"/>
        </p:scale>
        <p:origin x="3870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7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5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3-07-27T10:58:20.5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74 5941 3 0,'0'0'4'16,"0"0"6"-16,0 0 2 16,0 0-2-16,0 0-2 0,0 0-2 15,0 0 2 1,0 0-1-16,0-2 0 15,0 0 12-15,-2 1 4 0,0 1-8 16,0-2-12-16,2 2-3 16,0 0 0-16,0 0 0 15,0 0 0-15,0-1 1 16,0 1 0-16,0 0 1 16,0 0 6-16,0 0 11 15,0 0 8-15,0 0-7 16,0 0-7-16,0 0 3 15,0 0-3-15,0 0 4 0,-1 0 0 16,1 0 1-16,0 0-1 16,0 0 4-16,0 0-2 15,0 0-7-15,0 0-1 16,0-2-2-16,0 2 3 31,0-1-3-31,0 1-2 16,0-2-1-16,0-1 3 0,-2-2 7 15,-1-3-2-15,1-1-5 16,-1-2-3-16,1 1-2 16,2-2-1-16,0 0-2 15,0-1 0-15,0 0-1 16,0-1 2-16,0 0 0 16,0-2-1-16,0 3-1 15,0-1 2-15,0 0-2 16,0 0 2-16,5-1-1 15,-3-2 2-15,1 1 1 16,0 1-2-16,-1-2-1 16,3 2 1-16,-2-2 1 0,1 0-2 15,-1-3 0-15,1-4 1 16,-1-1-2-16,0-1 0 16,1 0 0-16,-3 3 0 15,5 1 1-15,-5 0-1 16,2 0 0-16,0 1 1 15,1 2-1-15,-1-1 0 16,0 2 0-16,3-2 2 16,0 1 0-16,1-2 3 15,2-1-1-15,-3-1 0 16,2 2-3-16,-2 0-1 16,-2-2 1-16,2 2-1 15,-3-2 1-15,0 2-1 16,-2 1 1-16,2-2-1 15,1 3 6-15,0-1-4 0,1-3 0 16,1 1 1-16,0-2 3 16,-2-1-5-16,3-1-1 15,-2 3 3-15,2 2 1 16,0 1-3-16,-2 3 2 16,1-1-1-16,1 3 3 15,0 1 3-15,3 1-3 16,0-1 0-16,0 1 0 0,2-1-1 15,-2 2 1 1,1 0-3-16,1-3 2 0,1-3-2 16,3 0-1-16,-3 0 0 15,0 2-1 1,-1 6 4-16,-1 0 3 0,1 0-3 16,2 3 1-16,-3 1 1 0,3 0-1 15,-1 0-1-15,4-2 0 16,-3 1-2-16,5 0-1 15,0-1 0-15,1 0 0 16,-1 3-1-16,1-1 0 16,1 2 1-16,0 1 3 15,3-3-3-15,-3 0 0 16,3 2 0-16,-2 1 0 16,-3-1 4-16,1 0 0 15,2 1-5-15,0-1 1 16,2 2 0-16,-1 2-1 15,-1 0-2-15,-2 0 2 0,2 0 2 16,3 0 1-16,-1 0-3 16,2 5 0-16,-1 0 1 15,-4 1-1-15,0-2 0 16,-1 2 0-16,0 1-1 16,-2 1 1-16,0 0 0 15,1-1 0-15,-3 3 0 16,3-3 0-16,-2 3 1 15,1-1-1-15,-1 0-1 16,1 3 1-16,2 0 0 16,-3 0 0-16,-2 0 0 15,-2 0-2-15,-1 0 2 16,-2 1-1-16,2 0 1 16,-2 0 0-16,0 1 0 15,-2 0 0-15,-1-2 0 0,-3 0-1 16,2 0 1-16,-2 1 0 15,3 2 1-15,-1 1-3 16,-2 0 4-16,1-1-3 16,1 0 2-16,1 0-2 15,-3 2 2-15,1-4-1 0,0-1 0 16,-2 2 0 0,1-1-1-16,-1 1 1 0,0 1 1 15,-1-1-1-15,-2 2-1 16,2-1 1-16,-2 2 0 15,0 0 0-15,0-2 0 16,0 5-1-16,0-2 1 31,0 1 0-31,2 1 0 0,-2 0 1 16,0-1-1-16,0 2-1 16,0-1 1-16,0-1 1 15,0 2-1-15,0-1 0 16,-4 1 0-16,-1 2 0 15,0-5 0-15,0 0 0 16,0-2 0-16,-1 2 0 16,-1 4 1-16,0-3-1 15,-1 2 0-15,-1-3 1 0,2 0-1 16,0 1 0 0,-2-2 0-16,1 0 0 0,-2-2 0 15,1 0 0-15,-3 0-1 16,-1 3 0-16,-2-1 1 15,0 2 0-15,0-1 0 16,2-2 0-16,-1 1 1 16,1 0-1-16,1-2 0 15,1 0 0-15,-1 0 0 16,2-2 0-16,-2 4 0 16,1-2 0-16,-5 0-1 15,3 0 0-15,-2 0 1 0,1-3 2 16,1 2-2-16,2-2 0 15,-3 0 0-15,-1 3 0 16,0-3 0-16,0-1 1 16,4-1-1-16,1-3-1 15,0 1 1-15,0 0 1 16,-2 0-1-16,-2 3 0 16,2-1 0-16,-2-1 2 15,0 1-2-15,0-2 0 16,0 1 0-16,2-3 0 15,-1 4 0-15,1-5 0 16,2 1 0-16,0 1 0 16,2-4 0-16,-2 1 0 0,-1-1 0 15,1 2 0 1,0-3 0-16,-1 3 1 0,2 0 0 16,-1-1-1-16,0-1 0 15,1 0 0-15,-1 1 0 16,1 0 1-16,1 0-1 15,-1 1 0-15,1-2 1 16,0 0-2-16,-1 0 2 0,1 0 0 16,2 0-1-16,-1 0-1 15,0 0 1-15,0 0 0 16,0-2 1-16,0 2-1 16,1-2 0-16,-2 3 1 15,-1 0-1-15,1 1 1 16,0-1-1-16,-2-1 0 0,0 1 1 15,0-1-1-15,1-1 0 16,-1 2 1-16,0-1 1 16,1-1-1-16,2 3-1 15,0-4 0-15,2 2 1 16,-2-1-1-16,2-1 2 16,0 1-2-16,-2-1 0 15,2 1 1 1,0 0 0-16,-1 1 0 15,-1-2-1-15,1 4 0 16,-1-4 0-16,0 2 0 16,0-2 1-16,0 2-1 15,3 0 0-15,-5-1 1 0,2 1 1 16,-1-1-2-16,0 1 1 16,0-2 2-16,1 1 0 15,0 1-2-15,-1-2-1 16,2 0 0-16,0 2 0 15,-1-1 1-15,3 1-1 16,-3-2 0-16,-2 3 0 16,3-4 0-16,-3 1 0 15,1 1 2-15,-1-1-2 16,2 1 0-16,-2-1 0 16,2 1 1-16,2-1-1 0,-2-1 1 15,0 0 0 1,1 0 0-16,1 0 0 0,-1 0-1 15,-1 0 0-15,0 0 0 16,-1 0 0-16,-1 0 1 16,1 0-1-16,2 0 1 15,-1 0-1-15,0 0 0 16,4 0 1-16,-1 0-1 16,-1 0 0-16,2 0 0 15,-3 0 0-15,2 0 0 16,-2 0 0-16,3 0 0 15,-1 0 0-15,0 0 0 16,1 0 0-16,-2 0 0 16,1 0 0-16,1 0 0 15,0 0 0-15,-2 0 0 16,1 0 0-16,-1 0 0 0,0 0 0 16,2 0 0-1,-2 0 0-15,-1 0 0 0,-1 0 0 16,0 0 0-16,2 0 0 15,0 0 0-15,2 0 0 16,1 0 0-16,-1 0 1 16,1 0-1-16,2 0 0 15,-2 0 0-15,2 0 0 16,0 0 0-16,0 0 0 16,0 0-1-16,0 0 2 15,-2 0-1-15,2 0 1 16,0 0 0-16,0 0-1 15,0 0 2-15,0 0-1 16,0 0 0-16,0 0-1 16,0 0 1-16,0 0 1 0,0 0 0 15,0 0-1-15,0 0 1 16,2 0-1-16,3 0-1 16,0 0 0-16,-1 0 0 15,2 2 0-15,-3-1 0 16,3 1 1-16,1 0-1 15,-1 0 0-15,1 2 0 16,1-2 0-16,-1 1 0 16,0 0 1-16,-1 0-1 15,2-1 0-15,-2 1-1 16,0 0 2-16,2 0-2 16,-1 1 2-16,3 1-1 0,-2-1 0 15,1-1 0-15,-1 1 1 16,2 0-1-16,0-1-1 15,0 1 1-15,1 1 0 16,-3-2 0-16,0 2 0 16,-1-1 0-16,0-2 0 15,-1 3 0-15,3-2 0 16,-2 0 1-16,-1 0-1 16,1 0 0-16,-3-1-1 15,3 0 1-15,0-1 0 0,-1 2 1 16,3 0-1-16,0 0 0 15,-2 2 1-15,2-3-1 16,-1 1 0-16,1 1-1 0,-3-3 1 16,1 2 1-16,0-1 0 15,-1-1-1-15,3 1 0 16,-1-1 0-16,1 2 0 16,1 0-1-16,0 1 1 15,-1 0 0-15,0-2 1 16,1 1-1-16,0 1 0 15,0-1 1-15,2 0-1 16,-2-1 0-16,-2 1 0 16,-2 0 1-16,1 1-1 15,0-1 2-15,-2-3-2 16,4 3 0-16,-2 0 0 16,0-1 0-16,2 3-2 15,-1-1 2-15,1 0 0 0,1 0 0 16,-2 1 0-16,0 1 0 15,2-1 0-15,2 1 0 16,1 1 2-16,1 0-2 16,-2 1 0-16,1 1 0 15,-1-2 0-15,1 2 0 16,1-1 0-16,-1-2 0 16,-3 2 0-1,2-3 0-15,-1 1 0 16,-1 2 0-16,2 0 0 15,-4-2 0-15,1-1 0 0,-1 3-2 16,-1-3 2-16,0 1 2 16,0-2-2-16,2 2 0 15,-2 3-2-15,1-1 2 16,0 0 0-16,1 3-1 16,-1 0 1-16,1 1 0 15,-2-1 0-15,0 0 0 16,0 0 0-16,-2-1 0 15,1-1 0-15,-3 2 0 16,1 1-1-16,0-1 1 16,-1 2-1-16,0 0 1 15,-1-2 0-15,2 1 0 0,-3 0-1 16,-1-2 1 0,2 1 0-16,-2 0 0 15,0 2 0-15,0 2-1 16,0 2 2-16,0-2-1 0,0-1 0 15,0-3-2-15,0 3 2 16,0-2-1-16,0-2 0 16,-3 0 0-16,-3-1 1 15,0-2-1-15,-1 1 1 16,-1-2-1-16,0 0 1 16,-1-1-1-16,-1 1 1 15,2-1 0-15,-2-2 0 16,0 0 0-16,-2 0-1 15,0-1 1-15,1-2 0 16,-2 0 1-16,1 0-1 16,-2 0 0-16,1 0 0 15,0 0 0-15,-1 0 0 16,0 0 0-16,3 0 0 0,-2 0 0 16,1 0 1-16,0-5-1 15,-1 0 1-15,-1 0-1 16,3-3 0-16,-3 2 1 15,3-1-1-15,1-1 0 16,0 3 1-16,1-2-1 16,-1 1 0-16,0 0 0 15,0-3 0-15,1 0 0 16,-1-2 0-16,-1 1 1 16,3-1 0-16,-1 1-1 15,1 1 1-15,0-1-1 0,0 2 0 16,1-3 0-16,-2 2 0 15,3 0 1-15,-1 0-1 16,0 3 0-16,1-1 0 16,-1 0 0-16,1 3 0 15,-1-2 0-15,-2-1 0 16,1-1 0-16,0 1 0 16,-2-3 1-16,1 1-1 15,1 2 0-15,1 0 0 16,1 1 0-16,0 1 0 15,1 1 0-15,2-1-1 16,-1 2 1-16,0-1 1 16,-3-1-1-16,2 0 0 15,-3-1 0-15,1 1 0 0,-1-4-1 16,-1 1 2-16,1 2 0 16,-1-2-1-16,5 2 0 0,-3 2 0 15,2-4 0-15,0 4 0 16,0-1 0-16,1 2 0 15,1 0 0-15,1 2 0 16,-1-3 0-16,-1 0 0 16,1-1 0-16,0 2 0 15,-1-1 1-15,0 0-1 16,-1-1 0-16,1-1-1 16,0 2 2-16,0 2-1 15,1 0 0-15,-1-2 0 16,3 1 0-16,-3 0 0 15,3-1 0-15,-3 1 0 16,3-1 0-16,-3 3-1 16,1-2 2-16,1 0-1 0,-1-1 0 15,-1-1 0-15,1 2 0 16,0-2-1-16,-1-1 2 16,1 2-1-16,0-2 0 15,-2 2 0-15,0-1 0 16,0-1 0-16,0 1-1 15,-1-2 1-15,2-1 1 16,1 3-1-16,0 2 0 16,0 1 0-16,2 1 0 0,-1-1 0 15,1-1 0-15,-3 0 0 16,1 0 0-16,0 1 0 16,1-1 0-16,-2 0-1 15,3 0 2-15,-2 1-1 16,-1-2 0-16,1 3 0 15,1-3 0-15,2 0 1 16,-3 3-1-16,1-1 0 16,0 1 0-16,0-2 0 15,1 0 0-15,-1 0-1 16,-1-2 2-16,2 3-1 16,-3 0 0-1,2-3 0-15,1 3 0 16,-2-2 0-16,0 1 0 15,0 1-1-15,0-4 2 0,2 2-2 16,-3 1 1-16,-1 2 0 0,3-1 0 16,-1-1 0-16,0 2 0 15,-1-3 0-15,1 3-1 0,-1-1 1 16,0 1 0-16,2 0 0 16,-2 0 0-16,1-2 0 15,2 3 0-15,-1-3 0 16,2 3 0-16,0 0 0 15,-2 0 0-15,2 0 0 16,-2-1 0-16,1-1 0 16,-1 1-1-16,-1 1 1 15,1-2 0-15,0 2 0 16,2 0-1-16,0 0 1 31,0 0 0-31,0 0 0 0,0 0 0 16,0 0 0-16,0 0 0 15,0 0-1-15,0 0 2 16,0 0-1-16,0 0 0 16,0 0-1-16,0 0 1 15,0 0 0-15,0 0 0 16,0 0 0-16,0 0 0 16,0 0 0-16,0 0 0 15,0 0 0-15,0 0 0 16,0 0-1-16,0 0 0 15,0 0 1-15,0 0 0 16,0 0 0-16,0 6 1 0,0 1-1 16,2-3 0-16,2 2-1 15,-1 3 1-15,0-1 1 16,1 1 0-16,-3-2-1 16,4-3 0-16,-3 3 0 15,1-1-1-15,0 0 1 16,-1 1 0-16,0 0 0 15,0 1 0-15,1 3 0 16,0-1 1-16,-1 1-1 16,1 2 0-16,1 2-1 15,-1 0 2-15,2-1-2 16,-2 1 1-16,0 0 0 16,3-1 0-16,-3 1 0 0,-2-3 0 15,5-3 0 1,-5 0 0-16,1-5 0 0,-1 1 0 15,1 1 0-15,0 1 0 0,0 2 0 16,1-1-1 0,0 2 1-16,1 0-1 0,1 3 1 15,-2 0 0-15,1-3 0 16,-1 0 0-16,-2-3 0 16,3 1 0-16,-2 0 0 15,-1-2-2-15,1 2 2 16,-1-1-2-16,2 0 2 15,0 2 0-15,0-1 0 16,-3 2-1-16,1 0 1 16,1 0 1-16,-1 0-1 0,2 3 0 15,-3-3 0-15,1 3 0 16,-1-2 0-16,0-2-1 16,0 1 1-16,0 1 0 15,0 0 0-15,0-3-1 16,0 2 1-16,0 1-1 15,0-5 1-15,0 4 0 0,0-3-1 16,0-1 1-16,0 0 0 16,0-2-1-16,-1 1 1 15,-3 0 0-15,2 1-1 0,-1-2 1 16,-1 3 0-16,1-2-1 16,0 1 1-16,-2 0 0 15,2-1 0-15,-2 2 0 16,1-1 0-16,0-1 0 15,-2 2-1-15,1-1 1 16,-2 1 0-16,1 1 0 31,-1 3 0-31,-1-2 1 0,2 0-1 0,-1-2 0 16,0 0 0-16,2-3 0 16,0-1 0-16,-2 1-1 15,2-1 1-15,-1 2 0 16,-1-2 0-16,0 0 1 15,1 0-1-15,-1 0 0 0,0 0 0 32,0 1 0-32,-1 0 0 15,-1-2 0-15,0 3 0 0,-3 0 0 0,2-4-1 16,-2 2 1-16,0-1 0 31,1-2 0-31,-1 0 0 0,0 1 0 0,1-1 0 16,-1 2 0-16,1-2 1 15,-3 1-1-15,2-1 0 16,2 2 0-16,-2-2-1 16,4 0 2-16,-2 0-1 15,3 0 0-15,0 0 0 32,-2 0 1-32,1 0-1 0,-2 0 0 15,-1 0 0-15,0-2 0 16,-1-5 0-16,-2 1 0 15,1-3 1-15,0 2 0 16,1 2 0-16,4-1-1 0,-1 1 0 16,1 0 0-16,0 2 0 15,1-1 0-15,0-1 0 16,1 0 0-16,-1 0 0 16,-2 0 1-16,2 0-1 15,0-1 0-15,2-1 0 16,-1 3 0-16,3-1 0 15,0-1 1-15,-2-1-1 16,2-3 0-16,-1 2 0 16,-1-1 1-16,2 0-1 15,-2 0 0-15,0 0 0 16,4 1 0-16,-2 2 0 0,2-1 0 16,1 4 1-1,-2-1-1-15,2 1 1 0,0 3-1 16,0 0 0-16,0 0 1 15,0 0-1-15,0 0 1 16,0 0 0-16,0 0-1 16,0 0 1-16,0 0 1 15,0 0-1-15,0 0 2 16,0 0-1-16,0 0-2 16,0 0-2-16,0 0 2 15,0 0-16-15,2 0-51 16,9 7-208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t least one mode of operation capable of improved </a:t>
            </a:r>
            <a:r>
              <a:rPr lang="en-US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upport, compared to 802.11be, for applications with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tringent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worst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as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latency and jitter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requirements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ompared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to 802.11b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// i.e., avoid “worst-case”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/>
          </p:nvPr>
        </p:nvSpPr>
        <p:spPr/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/>
          </p:nvPr>
        </p:nvSpPr>
        <p:spPr/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/>
          </p:nvPr>
        </p:nvSpPr>
        <p:spPr/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r>
              <a:rPr lang="en-US"/>
              <a:t>Page </a:t>
            </a:r>
            <a:fld id="{47A7FEEB-9CD2-43FE-843C-C5350BEACB4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582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t least one mode of operation capable of improved </a:t>
            </a:r>
            <a:r>
              <a:rPr lang="en-US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upport, compared to 802.11be, for applications with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tringent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worst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as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latency and jitter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requirements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ompared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to 802.11b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// i.e., avoid “worst-case”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/>
          </p:nvPr>
        </p:nvSpPr>
        <p:spPr/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/>
          </p:nvPr>
        </p:nvSpPr>
        <p:spPr/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/>
          </p:nvPr>
        </p:nvSpPr>
        <p:spPr/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r>
              <a:rPr lang="en-US"/>
              <a:t>Page </a:t>
            </a:r>
            <a:fld id="{47A7FEEB-9CD2-43FE-843C-C5350BEACB4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5027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t least one mode of operation capable of improved </a:t>
            </a:r>
            <a:r>
              <a:rPr lang="en-US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upport, compared to 802.11be, for applications with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tringent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worst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as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latency and jitter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requirements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ompared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to 802.11b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// i.e., avoid “worst-case”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/>
          </p:nvPr>
        </p:nvSpPr>
        <p:spPr/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/>
          </p:nvPr>
        </p:nvSpPr>
        <p:spPr/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/>
          </p:nvPr>
        </p:nvSpPr>
        <p:spPr/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r>
              <a:rPr lang="en-US"/>
              <a:t>Page </a:t>
            </a:r>
            <a:fld id="{47A7FEEB-9CD2-43FE-843C-C5350BEACB4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250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t least one mode of operation capable of improved </a:t>
            </a:r>
            <a:r>
              <a:rPr lang="en-US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upport, compared to 802.11be, for applications with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tringent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worst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as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latency and jitter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requirements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ompared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to 802.11b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// i.e., avoid “worst-case”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/>
          </p:nvPr>
        </p:nvSpPr>
        <p:spPr/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/>
          </p:nvPr>
        </p:nvSpPr>
        <p:spPr/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/>
          </p:nvPr>
        </p:nvSpPr>
        <p:spPr/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r>
              <a:rPr lang="en-US"/>
              <a:t>Page </a:t>
            </a:r>
            <a:fld id="{47A7FEEB-9CD2-43FE-843C-C5350BEACB4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639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September 2023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Shimi Shilo et al, Huawei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3/1998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3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6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3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png"/><Relationship Id="rId4" Type="http://schemas.openxmlformats.org/officeDocument/2006/relationships/image" Target="../media/image10.emf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6.bin"/><Relationship Id="rId5" Type="http://schemas.openxmlformats.org/officeDocument/2006/relationships/customXml" Target="../ink/ink1.xml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emf"/><Relationship Id="rId3" Type="http://schemas.openxmlformats.org/officeDocument/2006/relationships/image" Target="../media/image21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e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/>
              <a:t>November </a:t>
            </a:r>
            <a:r>
              <a:rPr lang="en-US" dirty="0"/>
              <a:t>2023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/>
              <a:t>Doron Ezri et al, Huawei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936625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Zero-MUI Coordinated Beamforming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209800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2023-11-09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86905"/>
              </p:ext>
            </p:extLst>
          </p:nvPr>
        </p:nvGraphicFramePr>
        <p:xfrm>
          <a:off x="471488" y="3168650"/>
          <a:ext cx="8220075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Document" r:id="rId4" imgW="8572996" imgH="2777412" progId="Word.Document.8">
                  <p:embed/>
                </p:oleObj>
              </mc:Choice>
              <mc:Fallback>
                <p:oleObj name="Document" r:id="rId4" imgW="8572996" imgH="2777412" progId="Word.Document.8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3168650"/>
                        <a:ext cx="8220075" cy="266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5908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endParaRPr lang="en-GB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MU-MIMO: Recap &amp; Current Feedba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order to achieve zero MUI in the DL MU-MIMO case, STAs need to feedback the      corresponding to the used strea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The corresponding (values of the) matrix       are also fed-back so the AP can compute power-loading and predict performance (e.g. PPSNR)</a:t>
            </a:r>
            <a:endParaRPr lang="en-US" sz="16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f the AP wants to transmit fewer streams than the number of columns of the matrix     , it can do so free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Using the example in previous slides, if the AP decides to transmit a single stream to the STA, then                 are in the null space of (the now rank-1)        and the ‘magic’ still happens: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The MUI from all STAs is modulating (the now rank-2)       but the STA has 2 ‘free’ </a:t>
            </a:r>
            <a:r>
              <a:rPr lang="en-US" sz="1600" dirty="0" err="1">
                <a:solidFill>
                  <a:schemeClr val="tx1"/>
                </a:solidFill>
              </a:rPr>
              <a:t>DoF</a:t>
            </a:r>
            <a:r>
              <a:rPr lang="en-US" sz="1600" dirty="0">
                <a:solidFill>
                  <a:schemeClr val="tx1"/>
                </a:solidFill>
              </a:rPr>
              <a:t> so it can remove the MUI in its entire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73254"/>
              </p:ext>
            </p:extLst>
          </p:nvPr>
        </p:nvGraphicFramePr>
        <p:xfrm>
          <a:off x="2463801" y="2260599"/>
          <a:ext cx="2662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3801" y="2260599"/>
                        <a:ext cx="26622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97A665-293A-409B-BAF0-6C30D3EC4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042750"/>
              </p:ext>
            </p:extLst>
          </p:nvPr>
        </p:nvGraphicFramePr>
        <p:xfrm>
          <a:off x="2214515" y="3482068"/>
          <a:ext cx="2662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4515" y="3482068"/>
                        <a:ext cx="26622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A2605C6-6C45-4288-B6C2-4EC1D3853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22613"/>
              </p:ext>
            </p:extLst>
          </p:nvPr>
        </p:nvGraphicFramePr>
        <p:xfrm>
          <a:off x="2373026" y="4091788"/>
          <a:ext cx="799428" cy="34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3026" y="4091788"/>
                        <a:ext cx="799428" cy="342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4D96C7-D2C1-44D8-9054-8BA4BB526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00887"/>
              </p:ext>
            </p:extLst>
          </p:nvPr>
        </p:nvGraphicFramePr>
        <p:xfrm>
          <a:off x="4910667" y="2607734"/>
          <a:ext cx="2856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0667" y="2607734"/>
                        <a:ext cx="2856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873D1F-A15A-4FF0-8A43-442D33BD1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92964"/>
              </p:ext>
            </p:extLst>
          </p:nvPr>
        </p:nvGraphicFramePr>
        <p:xfrm>
          <a:off x="2305260" y="4545015"/>
          <a:ext cx="4990680" cy="95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9" imgW="3327120" imgH="634680" progId="Equation.DSMT4">
                  <p:embed/>
                </p:oleObj>
              </mc:Choice>
              <mc:Fallback>
                <p:oleObj name="Equation" r:id="rId9" imgW="3327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5260" y="4545015"/>
                        <a:ext cx="4990680" cy="95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EBE7AC4-5664-4AE1-9A86-0649D0AFB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0100"/>
              </p:ext>
            </p:extLst>
          </p:nvPr>
        </p:nvGraphicFramePr>
        <p:xfrm>
          <a:off x="6553200" y="4045387"/>
          <a:ext cx="2662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3200" y="4045387"/>
                        <a:ext cx="26622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824CB84-F37B-43AA-A66F-C9B0E6943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30458"/>
              </p:ext>
            </p:extLst>
          </p:nvPr>
        </p:nvGraphicFramePr>
        <p:xfrm>
          <a:off x="6121398" y="5549017"/>
          <a:ext cx="3045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1398" y="5549017"/>
                        <a:ext cx="3045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3008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Co-BF in </a:t>
            </a:r>
            <a:r>
              <a:rPr lang="en-US" sz="2800" dirty="0" err="1"/>
              <a:t>TGbn</a:t>
            </a:r>
            <a:r>
              <a:rPr lang="en-US" sz="2800" dirty="0"/>
              <a:t> </a:t>
            </a:r>
            <a:r>
              <a:rPr lang="en-IL" sz="2800" dirty="0"/>
              <a:t>–</a:t>
            </a:r>
            <a:r>
              <a:rPr lang="en-US" sz="2800" dirty="0"/>
              <a:t> Problem Stat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79248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Co-BF is one of the potential AP Cooperation schemes for UHR/</a:t>
            </a:r>
            <a:r>
              <a:rPr lang="en-US" sz="2000" b="0" dirty="0" err="1">
                <a:solidFill>
                  <a:schemeClr val="tx1"/>
                </a:solidFill>
              </a:rPr>
              <a:t>TGbn</a:t>
            </a: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ith Co-BF, each AP transmits (in MU-MIMO style) to its STAs, while placing a null on the other AP’s STA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This scheme is relatively simple </a:t>
            </a:r>
            <a:r>
              <a:rPr lang="en-IL" sz="1600" dirty="0">
                <a:solidFill>
                  <a:schemeClr val="tx1"/>
                </a:solidFill>
              </a:rPr>
              <a:t>–</a:t>
            </a:r>
            <a:r>
              <a:rPr lang="en-US" sz="1600" dirty="0">
                <a:solidFill>
                  <a:schemeClr val="tx1"/>
                </a:solidFill>
              </a:rPr>
              <a:t> synchronization requirements are mild and no joint </a:t>
            </a:r>
            <a:r>
              <a:rPr lang="en-US" sz="1600" dirty="0" err="1">
                <a:solidFill>
                  <a:schemeClr val="tx1"/>
                </a:solidFill>
              </a:rPr>
              <a:t>precoder</a:t>
            </a:r>
            <a:r>
              <a:rPr lang="en-US" sz="1600" dirty="0">
                <a:solidFill>
                  <a:schemeClr val="tx1"/>
                </a:solidFill>
              </a:rPr>
              <a:t> computation is require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However, in the case of more Rx antennas than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streams, the method we discussed earlier collaps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What we discussed in previous slides will now apply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to each AP separately </a:t>
            </a:r>
            <a:r>
              <a:rPr lang="en-IL" sz="1600" dirty="0">
                <a:solidFill>
                  <a:schemeClr val="tx1"/>
                </a:solidFill>
              </a:rPr>
              <a:t>–</a:t>
            </a:r>
            <a:r>
              <a:rPr lang="en-US" sz="1600" dirty="0">
                <a:solidFill>
                  <a:schemeClr val="tx1"/>
                </a:solidFill>
              </a:rPr>
              <a:t> the MUI would be modulated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over one vector for each AP</a:t>
            </a:r>
            <a:endParaRPr lang="en-US" sz="16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For example, with 2 APs, the MUI would be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modulated over 2 vectors, so MVDR (with a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single </a:t>
            </a:r>
            <a:r>
              <a:rPr lang="en-US" sz="2000" b="0" dirty="0" err="1">
                <a:solidFill>
                  <a:schemeClr val="tx1"/>
                </a:solidFill>
              </a:rPr>
              <a:t>DoF</a:t>
            </a:r>
            <a:r>
              <a:rPr lang="en-US" sz="2000" b="0" dirty="0">
                <a:solidFill>
                  <a:schemeClr val="tx1"/>
                </a:solidFill>
              </a:rPr>
              <a:t>) will fai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o adding more Rx antennas will not solve the problem</a:t>
            </a:r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0" y="3810000"/>
            <a:ext cx="2440276" cy="2424832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2302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Co-BF in </a:t>
            </a:r>
            <a:r>
              <a:rPr lang="en-US" sz="2800" dirty="0" err="1"/>
              <a:t>TGbn</a:t>
            </a:r>
            <a:r>
              <a:rPr lang="en-US" sz="2800" dirty="0"/>
              <a:t> </a:t>
            </a:r>
            <a:r>
              <a:rPr lang="en-IL" sz="2800" dirty="0"/>
              <a:t>–</a:t>
            </a:r>
            <a:r>
              <a:rPr lang="en-US" sz="2800" dirty="0"/>
              <a:t> Problem Statement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79248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 total collapse is evident from the figure below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We see that when the number of Rx antennas at the STA side is larger than the number of SS, the performance collapses</a:t>
            </a:r>
            <a:endParaRPr lang="en-US" sz="16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0" y="3810000"/>
            <a:ext cx="2440276" cy="24248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494" y="2816828"/>
            <a:ext cx="5257800" cy="3658585"/>
          </a:xfrm>
          <a:prstGeom prst="rect">
            <a:avLst/>
          </a:prstGeom>
        </p:spPr>
      </p:pic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1505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Co-BF in </a:t>
            </a:r>
            <a:r>
              <a:rPr lang="en-US" sz="2800" dirty="0" err="1"/>
              <a:t>TGbn</a:t>
            </a:r>
            <a:r>
              <a:rPr lang="en-US" sz="2800" dirty="0"/>
              <a:t> </a:t>
            </a:r>
            <a:r>
              <a:rPr lang="en-IL" sz="2800" dirty="0"/>
              <a:t>–</a:t>
            </a:r>
            <a:r>
              <a:rPr lang="en-US" sz="2800" dirty="0"/>
              <a:t> Naïve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7924800" cy="4418013"/>
          </a:xfrm>
        </p:spPr>
        <p:txBody>
          <a:bodyPr/>
          <a:lstStyle/>
          <a:p>
            <a:pPr marL="285750"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cs typeface="+mn-cs"/>
              </a:rPr>
              <a:t>Assume (naively) all APs know all channels</a:t>
            </a:r>
          </a:p>
          <a:p>
            <a:pPr marL="285750"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cs typeface="+mn-cs"/>
              </a:rPr>
              <a:t>AP #1 knows that in order to mitigate the MUI of AP #1, STA #1 will project onto the null-space basis of      which is</a:t>
            </a:r>
          </a:p>
          <a:p>
            <a:pPr marL="285750"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cs typeface="+mn-cs"/>
              </a:rPr>
              <a:t>Thus, the interference from AP #2 to STA #1 takes the form</a:t>
            </a:r>
          </a:p>
          <a:p>
            <a:pPr marL="285750"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cs typeface="+mn-cs"/>
            </a:endParaRPr>
          </a:p>
          <a:p>
            <a:pPr marL="285750"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cs typeface="+mn-cs"/>
              </a:rPr>
              <a:t>The key point here is that if we make sure</a:t>
            </a:r>
            <a:br>
              <a:rPr lang="en-US" dirty="0">
                <a:solidFill>
                  <a:schemeClr val="tx1"/>
                </a:solidFill>
                <a:cs typeface="+mn-cs"/>
              </a:rPr>
            </a:br>
            <a:r>
              <a:rPr lang="en-US" dirty="0">
                <a:solidFill>
                  <a:schemeClr val="tx1"/>
                </a:solidFill>
                <a:cs typeface="+mn-cs"/>
              </a:rPr>
              <a:t>      and       are in the null-space of the</a:t>
            </a:r>
            <a:br>
              <a:rPr lang="en-US" dirty="0">
                <a:solidFill>
                  <a:schemeClr val="tx1"/>
                </a:solidFill>
                <a:cs typeface="+mn-cs"/>
              </a:rPr>
            </a:br>
            <a:r>
              <a:rPr lang="en-US" dirty="0">
                <a:solidFill>
                  <a:schemeClr val="tx1"/>
                </a:solidFill>
                <a:cs typeface="+mn-cs"/>
              </a:rPr>
              <a:t>2x8 matrix           , then we have zero MU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4064" y="3425175"/>
            <a:ext cx="2895600" cy="2887182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19569"/>
              </p:ext>
            </p:extLst>
          </p:nvPr>
        </p:nvGraphicFramePr>
        <p:xfrm>
          <a:off x="4715043" y="2605653"/>
          <a:ext cx="265405" cy="3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5043" y="2605653"/>
                        <a:ext cx="265405" cy="3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36452"/>
              </p:ext>
            </p:extLst>
          </p:nvPr>
        </p:nvGraphicFramePr>
        <p:xfrm>
          <a:off x="5900934" y="2614429"/>
          <a:ext cx="285548" cy="36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0934" y="2614429"/>
                        <a:ext cx="285548" cy="361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22512"/>
              </p:ext>
            </p:extLst>
          </p:nvPr>
        </p:nvGraphicFramePr>
        <p:xfrm>
          <a:off x="1983009" y="3301225"/>
          <a:ext cx="2075489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8" imgW="1384200" imgH="266400" progId="Equation.DSMT4">
                  <p:embed/>
                </p:oleObj>
              </mc:Choice>
              <mc:Fallback>
                <p:oleObj name="Equation" r:id="rId8" imgW="1384200" imgH="26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3009" y="3301225"/>
                        <a:ext cx="2075489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68085"/>
              </p:ext>
            </p:extLst>
          </p:nvPr>
        </p:nvGraphicFramePr>
        <p:xfrm>
          <a:off x="1033730" y="4033704"/>
          <a:ext cx="361659" cy="34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3730" y="4033704"/>
                        <a:ext cx="361659" cy="342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44574"/>
              </p:ext>
            </p:extLst>
          </p:nvPr>
        </p:nvGraphicFramePr>
        <p:xfrm>
          <a:off x="1853936" y="4046087"/>
          <a:ext cx="361659" cy="34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3936" y="4046087"/>
                        <a:ext cx="361659" cy="342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4840"/>
              </p:ext>
            </p:extLst>
          </p:nvPr>
        </p:nvGraphicFramePr>
        <p:xfrm>
          <a:off x="2215595" y="4293078"/>
          <a:ext cx="685532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14" imgW="457200" imgH="266400" progId="Equation.DSMT4">
                  <p:embed/>
                </p:oleObj>
              </mc:Choice>
              <mc:Fallback>
                <p:oleObj name="Equation" r:id="rId14" imgW="457200" imgH="266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15595" y="4293078"/>
                        <a:ext cx="685532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4265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Co-BF in </a:t>
            </a:r>
            <a:r>
              <a:rPr lang="en-US" sz="2800" dirty="0" err="1"/>
              <a:t>TGbn</a:t>
            </a:r>
            <a:r>
              <a:rPr lang="en-US" sz="2800" dirty="0"/>
              <a:t> </a:t>
            </a:r>
            <a:r>
              <a:rPr lang="en-IL" sz="2800" dirty="0"/>
              <a:t>–</a:t>
            </a:r>
            <a:r>
              <a:rPr lang="en-US" sz="2800" dirty="0"/>
              <a:t> Potential (Practical Feedback)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79248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Let us consider the following, slightly different proces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TA #1 computes the feedback to AP #1 as usu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STA #1 knows that in order to mitigate the MUI of AP #1, it will project onto the null-space basis of         which i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The interference from AP #2 to STA #1 again takes the form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And just like in the previous slide, the key point</a:t>
            </a:r>
            <a:br>
              <a:rPr lang="en-US" sz="1600" b="0" dirty="0">
                <a:solidFill>
                  <a:schemeClr val="tx1"/>
                </a:solidFill>
              </a:rPr>
            </a:br>
            <a:r>
              <a:rPr lang="en-US" sz="1600" b="0" dirty="0">
                <a:solidFill>
                  <a:schemeClr val="tx1"/>
                </a:solidFill>
              </a:rPr>
              <a:t>here is that if we make sure           and           are</a:t>
            </a:r>
            <a:br>
              <a:rPr lang="en-US" sz="1600" b="0" dirty="0">
                <a:solidFill>
                  <a:schemeClr val="tx1"/>
                </a:solidFill>
              </a:rPr>
            </a:br>
            <a:r>
              <a:rPr lang="en-US" sz="1600" b="0" dirty="0">
                <a:solidFill>
                  <a:schemeClr val="tx1"/>
                </a:solidFill>
              </a:rPr>
              <a:t>in the null-space of the 2x8 matrix</a:t>
            </a:r>
            <a:r>
              <a:rPr lang="en-US" sz="1600" dirty="0">
                <a:solidFill>
                  <a:schemeClr val="tx1"/>
                </a:solidFill>
              </a:rPr>
              <a:t>             </a:t>
            </a:r>
            <a:r>
              <a:rPr lang="en-US" sz="1600" b="0" dirty="0">
                <a:solidFill>
                  <a:schemeClr val="tx1"/>
                </a:solidFill>
              </a:rPr>
              <a:t>, then</a:t>
            </a:r>
            <a:br>
              <a:rPr lang="en-US" sz="1600" b="0" dirty="0">
                <a:solidFill>
                  <a:schemeClr val="tx1"/>
                </a:solidFill>
              </a:rPr>
            </a:br>
            <a:r>
              <a:rPr lang="en-US" sz="1600" b="0" dirty="0">
                <a:solidFill>
                  <a:schemeClr val="tx1"/>
                </a:solidFill>
              </a:rPr>
              <a:t>we have zero MU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44064" y="3425175"/>
            <a:ext cx="2895600" cy="2887182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02763"/>
              </p:ext>
            </p:extLst>
          </p:nvPr>
        </p:nvGraphicFramePr>
        <p:xfrm>
          <a:off x="3168963" y="2831890"/>
          <a:ext cx="265405" cy="36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4" imgW="177480" imgH="241200" progId="Equation.DSMT4">
                  <p:embed/>
                </p:oleObj>
              </mc:Choice>
              <mc:Fallback>
                <p:oleObj name="Equation" r:id="rId4" imgW="17748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8963" y="2831890"/>
                        <a:ext cx="265405" cy="361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63702"/>
              </p:ext>
            </p:extLst>
          </p:nvPr>
        </p:nvGraphicFramePr>
        <p:xfrm>
          <a:off x="4196076" y="2832040"/>
          <a:ext cx="285548" cy="36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6076" y="2832040"/>
                        <a:ext cx="285548" cy="361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58304"/>
              </p:ext>
            </p:extLst>
          </p:nvPr>
        </p:nvGraphicFramePr>
        <p:xfrm>
          <a:off x="2533817" y="3496434"/>
          <a:ext cx="2075489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8" imgW="1384200" imgH="266400" progId="Equation.DSMT4">
                  <p:embed/>
                </p:oleObj>
              </mc:Choice>
              <mc:Fallback>
                <p:oleObj name="Equation" r:id="rId8" imgW="1384200" imgH="26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3817" y="3496434"/>
                        <a:ext cx="2075489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4503"/>
              </p:ext>
            </p:extLst>
          </p:nvPr>
        </p:nvGraphicFramePr>
        <p:xfrm>
          <a:off x="3866047" y="4303556"/>
          <a:ext cx="361659" cy="34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66047" y="4303556"/>
                        <a:ext cx="361659" cy="342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89410"/>
              </p:ext>
            </p:extLst>
          </p:nvPr>
        </p:nvGraphicFramePr>
        <p:xfrm>
          <a:off x="4692795" y="4303556"/>
          <a:ext cx="361659" cy="34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92795" y="4303556"/>
                        <a:ext cx="361659" cy="342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3084"/>
              </p:ext>
            </p:extLst>
          </p:nvPr>
        </p:nvGraphicFramePr>
        <p:xfrm>
          <a:off x="4324151" y="4519699"/>
          <a:ext cx="685532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14" imgW="457200" imgH="266400" progId="Equation.DSMT4">
                  <p:embed/>
                </p:oleObj>
              </mc:Choice>
              <mc:Fallback>
                <p:oleObj name="Equation" r:id="rId14" imgW="457200" imgH="266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24151" y="4519699"/>
                        <a:ext cx="685532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35592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Co-BF in </a:t>
            </a:r>
            <a:r>
              <a:rPr lang="en-US" sz="2800" dirty="0" err="1"/>
              <a:t>TGbn</a:t>
            </a:r>
            <a:r>
              <a:rPr lang="en-US" sz="2800" dirty="0"/>
              <a:t> </a:t>
            </a:r>
            <a:r>
              <a:rPr lang="en-IL" sz="2800" dirty="0"/>
              <a:t>–</a:t>
            </a:r>
            <a:r>
              <a:rPr lang="en-US" sz="2800" dirty="0"/>
              <a:t> Potential (Practical Feedback)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79248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So specifically for AP #2 we can think about the following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TA #1 computes the SVD of                (instead of            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STA #1 feedbacks (the conjugate of) the (2) vectors          computed in the previou</a:t>
            </a:r>
            <a:r>
              <a:rPr lang="en-US" sz="1600" dirty="0">
                <a:solidFill>
                  <a:schemeClr val="tx1"/>
                </a:solidFill>
              </a:rPr>
              <a:t>s step </a:t>
            </a:r>
            <a:r>
              <a:rPr lang="en-US" sz="1600" b="0" dirty="0">
                <a:solidFill>
                  <a:schemeClr val="tx1"/>
                </a:solidFill>
              </a:rPr>
              <a:t>(this reuses the existing feedback format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AP #2 computes the </a:t>
            </a:r>
            <a:r>
              <a:rPr lang="en-US" sz="1600" dirty="0" err="1">
                <a:solidFill>
                  <a:schemeClr val="tx1"/>
                </a:solidFill>
              </a:rPr>
              <a:t>precoders</a:t>
            </a:r>
            <a:r>
              <a:rPr lang="en-US" sz="1600" dirty="0">
                <a:solidFill>
                  <a:schemeClr val="tx1"/>
                </a:solidFill>
              </a:rPr>
              <a:t> as usual (based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on the feedback         ), such tha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But there are more aspects to consider, 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including transmission of a lower rank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(using fewer streams than fed-back); this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is discussed in the next slid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10551" y="3479409"/>
            <a:ext cx="2929113" cy="292059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08462"/>
              </p:ext>
            </p:extLst>
          </p:nvPr>
        </p:nvGraphicFramePr>
        <p:xfrm>
          <a:off x="4036895" y="2260948"/>
          <a:ext cx="685532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Equation" r:id="rId4" imgW="457200" imgH="266400" progId="Equation.DSMT4">
                  <p:embed/>
                </p:oleObj>
              </mc:Choice>
              <mc:Fallback>
                <p:oleObj name="Equation" r:id="rId4" imgW="45720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6895" y="2260948"/>
                        <a:ext cx="685532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24221"/>
              </p:ext>
            </p:extLst>
          </p:nvPr>
        </p:nvGraphicFramePr>
        <p:xfrm>
          <a:off x="5825261" y="2566783"/>
          <a:ext cx="399444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6" imgW="266400" imgH="266400" progId="Equation.DSMT4">
                  <p:embed/>
                </p:oleObj>
              </mc:Choice>
              <mc:Fallback>
                <p:oleObj name="Equation" r:id="rId6" imgW="26640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5261" y="2566783"/>
                        <a:ext cx="399444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81984"/>
              </p:ext>
            </p:extLst>
          </p:nvPr>
        </p:nvGraphicFramePr>
        <p:xfrm>
          <a:off x="2286000" y="3810000"/>
          <a:ext cx="21891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8" imgW="1460160" imgH="634680" progId="Equation.DSMT4">
                  <p:embed/>
                </p:oleObj>
              </mc:Choice>
              <mc:Fallback>
                <p:oleObj name="Equation" r:id="rId8" imgW="1460160" imgH="6346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0" y="3810000"/>
                        <a:ext cx="2189163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54383"/>
              </p:ext>
            </p:extLst>
          </p:nvPr>
        </p:nvGraphicFramePr>
        <p:xfrm>
          <a:off x="5795391" y="2279770"/>
          <a:ext cx="4379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10" imgW="291960" imgH="241200" progId="Equation.DSMT4">
                  <p:embed/>
                </p:oleObj>
              </mc:Choice>
              <mc:Fallback>
                <p:oleObj name="Equation" r:id="rId10" imgW="291960" imgH="241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5391" y="2279770"/>
                        <a:ext cx="4379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67644"/>
              </p:ext>
            </p:extLst>
          </p:nvPr>
        </p:nvGraphicFramePr>
        <p:xfrm>
          <a:off x="2852398" y="3358647"/>
          <a:ext cx="399444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6" imgW="266400" imgH="266400" progId="Equation.DSMT4">
                  <p:embed/>
                </p:oleObj>
              </mc:Choice>
              <mc:Fallback>
                <p:oleObj name="Equation" r:id="rId6" imgW="26640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2398" y="3358647"/>
                        <a:ext cx="399444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48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Co-BF in </a:t>
            </a:r>
            <a:r>
              <a:rPr lang="en-US" sz="2800" dirty="0" err="1"/>
              <a:t>TGbn</a:t>
            </a:r>
            <a:r>
              <a:rPr lang="en-US" sz="2800" dirty="0"/>
              <a:t> </a:t>
            </a:r>
            <a:r>
              <a:rPr lang="en-IL" sz="2800" dirty="0"/>
              <a:t>–</a:t>
            </a:r>
            <a:r>
              <a:rPr lang="en-US" sz="2800" dirty="0"/>
              <a:t> Potential (Practical Feedback)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79248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order to accommodate lower rank and reduce the complexity, we consider the following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TA #1 computes the orthonormal basis of (the row space of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This can be carried out using, for example, QR decomposition or Gram-Schmidt which require lower complexity than an SV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TA #1 feedbacks the (conjugate of) the (2)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vectors of the basis of                to AP #2,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denoted           (same format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AP #2 computes the precoders as usual (based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on the new feedback), such that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tx1"/>
              </a:solidFill>
            </a:endParaRPr>
          </a:p>
          <a:p>
            <a:pPr marL="3429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cs typeface="+mn-cs"/>
              </a:rPr>
              <a:t>This approach can be </a:t>
            </a:r>
            <a:r>
              <a:rPr lang="en-US">
                <a:solidFill>
                  <a:schemeClr val="tx1"/>
                </a:solidFill>
                <a:cs typeface="+mn-cs"/>
              </a:rPr>
              <a:t>easily extended</a:t>
            </a:r>
            <a:br>
              <a:rPr lang="en-US">
                <a:solidFill>
                  <a:schemeClr val="tx1"/>
                </a:solidFill>
                <a:cs typeface="+mn-cs"/>
              </a:rPr>
            </a:br>
            <a:r>
              <a:rPr lang="en-US">
                <a:solidFill>
                  <a:schemeClr val="tx1"/>
                </a:solidFill>
                <a:cs typeface="+mn-cs"/>
              </a:rPr>
              <a:t>to </a:t>
            </a:r>
            <a:r>
              <a:rPr lang="en-US" dirty="0">
                <a:solidFill>
                  <a:schemeClr val="tx1"/>
                </a:solidFill>
                <a:cs typeface="+mn-cs"/>
              </a:rPr>
              <a:t>3 </a:t>
            </a:r>
            <a:r>
              <a:rPr lang="en-US">
                <a:solidFill>
                  <a:schemeClr val="tx1"/>
                </a:solidFill>
                <a:cs typeface="+mn-cs"/>
              </a:rPr>
              <a:t>or more </a:t>
            </a:r>
            <a:r>
              <a:rPr lang="en-US" dirty="0">
                <a:solidFill>
                  <a:schemeClr val="tx1"/>
                </a:solidFill>
                <a:cs typeface="+mn-cs"/>
              </a:rPr>
              <a:t>APs</a:t>
            </a:r>
          </a:p>
          <a:p>
            <a:pPr marL="457200" lvl="1" indent="0"/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10551" y="3479409"/>
            <a:ext cx="2929113" cy="292059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71563"/>
              </p:ext>
            </p:extLst>
          </p:nvPr>
        </p:nvGraphicFramePr>
        <p:xfrm>
          <a:off x="6607312" y="2536498"/>
          <a:ext cx="685532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457200" imgH="266400" progId="Equation.DSMT4">
                  <p:embed/>
                </p:oleObj>
              </mc:Choice>
              <mc:Fallback>
                <p:oleObj name="Equation" r:id="rId4" imgW="457200" imgH="266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7312" y="2536498"/>
                        <a:ext cx="685532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73383"/>
              </p:ext>
            </p:extLst>
          </p:nvPr>
        </p:nvGraphicFramePr>
        <p:xfrm>
          <a:off x="1468555" y="4753932"/>
          <a:ext cx="1979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1320480" imgH="304560" progId="Equation.DSMT4">
                  <p:embed/>
                </p:oleObj>
              </mc:Choice>
              <mc:Fallback>
                <p:oleObj name="Equation" r:id="rId6" imgW="1320480" imgH="3045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8555" y="4753932"/>
                        <a:ext cx="19796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68153"/>
              </p:ext>
            </p:extLst>
          </p:nvPr>
        </p:nvGraphicFramePr>
        <p:xfrm>
          <a:off x="2258640" y="3915871"/>
          <a:ext cx="399444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8" imgW="266400" imgH="266400" progId="Equation.DSMT4">
                  <p:embed/>
                </p:oleObj>
              </mc:Choice>
              <mc:Fallback>
                <p:oleObj name="Equation" r:id="rId8" imgW="266400" imgH="26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8640" y="3915871"/>
                        <a:ext cx="399444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8380978-9828-4CB5-9EC8-9709F5987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26241"/>
              </p:ext>
            </p:extLst>
          </p:nvPr>
        </p:nvGraphicFramePr>
        <p:xfrm>
          <a:off x="3398510" y="3662362"/>
          <a:ext cx="685532" cy="39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4" imgW="457200" imgH="266400" progId="Equation.DSMT4">
                  <p:embed/>
                </p:oleObj>
              </mc:Choice>
              <mc:Fallback>
                <p:oleObj name="Equation" r:id="rId4" imgW="457200" imgH="266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8510" y="3662362"/>
                        <a:ext cx="685532" cy="39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979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Co-BF in </a:t>
            </a:r>
            <a:r>
              <a:rPr lang="en-US" sz="2800" dirty="0" err="1"/>
              <a:t>TGbn</a:t>
            </a:r>
            <a:r>
              <a:rPr lang="en-US" sz="2800" dirty="0"/>
              <a:t> </a:t>
            </a:r>
            <a:r>
              <a:rPr lang="en-IL" sz="2800" dirty="0"/>
              <a:t>–</a:t>
            </a:r>
            <a:r>
              <a:rPr lang="en-US" sz="2800" dirty="0"/>
              <a:t> Potential (Practical Feedback)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79248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 following figure compares the performance between the existing (per-AP/STA) feedback, denoted ‘regular’, and the approach described in the previous slides (#13-#16)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denoted ‘enhanced’</a:t>
            </a:r>
            <a:endParaRPr lang="en-US" sz="12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t is clear to see how the error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floor associated with the existing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feedback is solved using this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pproac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1134" y="2590800"/>
            <a:ext cx="5079516" cy="383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6571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CE5DC-4881-498A-8DF7-94923D539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9634C2-2345-4376-AE2D-1F843495B0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76400"/>
            <a:ext cx="8001000" cy="4113213"/>
          </a:xfrm>
        </p:spPr>
        <p:txBody>
          <a:bodyPr/>
          <a:lstStyle/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e explained how precoding is carried out today in MU-MIMO and how the precoder is designed for more Rx antennas than the number of streams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e showed how it is sufficient in MU-MIMO to feedback the singular vectors, and the AP can use any subset of these and still maintain zero MUI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is cannot be extended trivially to the case of Co-BF, as explained and shown in simulation results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e proposed a potential approach that completely solves this problem and maintains the existing feedback format</a:t>
            </a:r>
            <a:endParaRPr lang="en-US" sz="1600" b="0" dirty="0">
              <a:solidFill>
                <a:srgbClr val="FF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48F914-EC99-419B-818D-2D32CC2AD13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E7287-B94A-44CE-AD33-520C0AB5EC4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20174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D632C-601A-4A94-BE59-470DF1046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6275" y="609600"/>
            <a:ext cx="7770813" cy="106521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62CB8B-E68E-411E-B495-FF7C42892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1523999"/>
            <a:ext cx="7770813" cy="4211637"/>
          </a:xfrm>
        </p:spPr>
        <p:txBody>
          <a:bodyPr/>
          <a:lstStyle/>
          <a:p>
            <a:pPr marL="0" indent="0"/>
            <a:r>
              <a:rPr lang="en-US" sz="1800" dirty="0"/>
              <a:t>[1] 11-22/0766r1: Performance of C-BF and C-SR (Ron Porat et al)</a:t>
            </a:r>
            <a:endParaRPr lang="en-US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F97BCA-45DD-4287-90E1-78F609E956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2AEE9-6CD3-4622-8834-6936F1114537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5552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801290"/>
            <a:ext cx="7970837" cy="798910"/>
          </a:xfrm>
        </p:spPr>
        <p:txBody>
          <a:bodyPr/>
          <a:lstStyle/>
          <a:p>
            <a:r>
              <a:rPr lang="en-US" sz="2800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676400"/>
            <a:ext cx="8000999" cy="38088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Co-BF is one of the Multi-AP cooperation schemes being considered for UHR/</a:t>
            </a:r>
            <a:r>
              <a:rPr lang="en-US" sz="2000" b="0" dirty="0" err="1">
                <a:solidFill>
                  <a:schemeClr val="tx1"/>
                </a:solidFill>
              </a:rPr>
              <a:t>TGbn</a:t>
            </a: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Partial nulling in the context of Co-BF was discussed in [1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this contribution we discuss nulling in Co-BF in more detail, in particular how to cope with more Rx antennas than the number of strea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122488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87203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D632C-601A-4A94-BE59-470DF1046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6275" y="609600"/>
            <a:ext cx="7770813" cy="1065213"/>
          </a:xfrm>
        </p:spPr>
        <p:txBody>
          <a:bodyPr/>
          <a:lstStyle/>
          <a:p>
            <a:r>
              <a:rPr lang="en-US" dirty="0"/>
              <a:t>Appendix – MATLAB Cod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62CB8B-E68E-411E-B495-FF7C42892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1523999"/>
            <a:ext cx="7770813" cy="4211637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000" b="0" dirty="0">
                <a:solidFill>
                  <a:srgbClr val="00B050"/>
                </a:solidFill>
              </a:rPr>
              <a:t>% Two APs, each with 8 Tx antennas, and 4 STAs, each with 3 Rx antennas - we create all channels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H_11 = 1/sqrt(2)*(</a:t>
            </a:r>
            <a:r>
              <a:rPr lang="en-US" sz="1000" b="0" dirty="0" err="1"/>
              <a:t>randn</a:t>
            </a:r>
            <a:r>
              <a:rPr lang="en-US" sz="1000" b="0" dirty="0"/>
              <a:t>(3,8)+1i*</a:t>
            </a:r>
            <a:r>
              <a:rPr lang="en-US" sz="1000" b="0" dirty="0" err="1"/>
              <a:t>randn</a:t>
            </a:r>
            <a:r>
              <a:rPr lang="en-US" sz="1000" b="0" dirty="0"/>
              <a:t>(3,8)); % channel from AP #1 to STA #1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H_12 = 1/sqrt(2)*(</a:t>
            </a:r>
            <a:r>
              <a:rPr lang="en-US" sz="1000" b="0" dirty="0" err="1"/>
              <a:t>randn</a:t>
            </a:r>
            <a:r>
              <a:rPr lang="en-US" sz="1000" b="0" dirty="0"/>
              <a:t>(3,8)+1i*</a:t>
            </a:r>
            <a:r>
              <a:rPr lang="en-US" sz="1000" b="0" dirty="0" err="1"/>
              <a:t>randn</a:t>
            </a:r>
            <a:r>
              <a:rPr lang="en-US" sz="1000" b="0" dirty="0"/>
              <a:t>(3,8)); % channel from AP #2 to STA #1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H_21 = 1/sqrt(2)*(</a:t>
            </a:r>
            <a:r>
              <a:rPr lang="en-US" sz="1000" b="0" dirty="0" err="1"/>
              <a:t>randn</a:t>
            </a:r>
            <a:r>
              <a:rPr lang="en-US" sz="1000" b="0" dirty="0"/>
              <a:t>(3,8)+1i*</a:t>
            </a:r>
            <a:r>
              <a:rPr lang="en-US" sz="1000" b="0" dirty="0" err="1"/>
              <a:t>randn</a:t>
            </a:r>
            <a:r>
              <a:rPr lang="en-US" sz="1000" b="0" dirty="0"/>
              <a:t>(3,8)); % channel from AP #1 to STA #2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H_22 = 1/sqrt(2)*(</a:t>
            </a:r>
            <a:r>
              <a:rPr lang="en-US" sz="1000" b="0" dirty="0" err="1"/>
              <a:t>randn</a:t>
            </a:r>
            <a:r>
              <a:rPr lang="en-US" sz="1000" b="0" dirty="0"/>
              <a:t>(3,8)+1i*</a:t>
            </a:r>
            <a:r>
              <a:rPr lang="en-US" sz="1000" b="0" dirty="0" err="1"/>
              <a:t>randn</a:t>
            </a:r>
            <a:r>
              <a:rPr lang="en-US" sz="1000" b="0" dirty="0"/>
              <a:t>(3,8)); % channel from AP #2 to STA #2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H_31 = 1/sqrt(2)*(</a:t>
            </a:r>
            <a:r>
              <a:rPr lang="en-US" sz="1000" b="0" dirty="0" err="1"/>
              <a:t>randn</a:t>
            </a:r>
            <a:r>
              <a:rPr lang="en-US" sz="1000" b="0" dirty="0"/>
              <a:t>(3,8)+1i*</a:t>
            </a:r>
            <a:r>
              <a:rPr lang="en-US" sz="1000" b="0" dirty="0" err="1"/>
              <a:t>randn</a:t>
            </a:r>
            <a:r>
              <a:rPr lang="en-US" sz="1000" b="0" dirty="0"/>
              <a:t>(3,8)); % channel from AP #1 to STA #3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H_32 = 1/sqrt(2)*(</a:t>
            </a:r>
            <a:r>
              <a:rPr lang="en-US" sz="1000" b="0" dirty="0" err="1"/>
              <a:t>randn</a:t>
            </a:r>
            <a:r>
              <a:rPr lang="en-US" sz="1000" b="0" dirty="0"/>
              <a:t>(3,8)+1i*</a:t>
            </a:r>
            <a:r>
              <a:rPr lang="en-US" sz="1000" b="0" dirty="0" err="1"/>
              <a:t>randn</a:t>
            </a:r>
            <a:r>
              <a:rPr lang="en-US" sz="1000" b="0" dirty="0"/>
              <a:t>(3,8)); % channel from AP #2 to STA #3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H_41 = 1/sqrt(2)*(</a:t>
            </a:r>
            <a:r>
              <a:rPr lang="en-US" sz="1000" b="0" dirty="0" err="1"/>
              <a:t>randn</a:t>
            </a:r>
            <a:r>
              <a:rPr lang="en-US" sz="1000" b="0" dirty="0"/>
              <a:t>(3,8)+1i*</a:t>
            </a:r>
            <a:r>
              <a:rPr lang="en-US" sz="1000" b="0" dirty="0" err="1"/>
              <a:t>randn</a:t>
            </a:r>
            <a:r>
              <a:rPr lang="en-US" sz="1000" b="0" dirty="0"/>
              <a:t>(3,8)); % channel from AP #1 to STA #4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H_42 = 1/sqrt(2)*(</a:t>
            </a:r>
            <a:r>
              <a:rPr lang="en-US" sz="1000" b="0" dirty="0" err="1"/>
              <a:t>randn</a:t>
            </a:r>
            <a:r>
              <a:rPr lang="en-US" sz="1000" b="0" dirty="0"/>
              <a:t>(3,8)+1i*</a:t>
            </a:r>
            <a:r>
              <a:rPr lang="en-US" sz="1000" b="0" dirty="0" err="1"/>
              <a:t>randn</a:t>
            </a:r>
            <a:r>
              <a:rPr lang="en-US" sz="1000" b="0" dirty="0"/>
              <a:t>(3,8)); % channel from AP #2 to STA #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F97BCA-45DD-4287-90E1-78F609E956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2AEE9-6CD3-4622-8834-6936F1114537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71662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D632C-601A-4A94-BE59-470DF1046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1" y="609600"/>
            <a:ext cx="8077200" cy="1065213"/>
          </a:xfrm>
        </p:spPr>
        <p:txBody>
          <a:bodyPr/>
          <a:lstStyle/>
          <a:p>
            <a:r>
              <a:rPr lang="en-US" dirty="0"/>
              <a:t>Appendix – MATLAB Code Example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62CB8B-E68E-411E-B495-FF7C42892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1523999"/>
            <a:ext cx="7770813" cy="4211637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000" b="0" dirty="0">
                <a:solidFill>
                  <a:srgbClr val="00B050"/>
                </a:solidFill>
              </a:rPr>
              <a:t>% Using the traditional/existing method – interference alignment doesn’t work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[U_11,D_11,V_11] = </a:t>
            </a:r>
            <a:r>
              <a:rPr lang="en-US" sz="1000" b="0" dirty="0" err="1"/>
              <a:t>svd</a:t>
            </a:r>
            <a:r>
              <a:rPr lang="en-US" sz="1000" b="0" dirty="0"/>
              <a:t>(H_11,'econ')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[U_21,D_21,V_21] = </a:t>
            </a:r>
            <a:r>
              <a:rPr lang="en-US" sz="1000" b="0" dirty="0" err="1"/>
              <a:t>svd</a:t>
            </a:r>
            <a:r>
              <a:rPr lang="en-US" sz="1000" b="0" dirty="0"/>
              <a:t>(H_21,'econ')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[U_31,D_31,V_31] = </a:t>
            </a:r>
            <a:r>
              <a:rPr lang="en-US" sz="1000" b="0" dirty="0" err="1"/>
              <a:t>svd</a:t>
            </a:r>
            <a:r>
              <a:rPr lang="en-US" sz="1000" b="0" dirty="0"/>
              <a:t>(H_31,'econ')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[U_41,D_41,V_41] = </a:t>
            </a:r>
            <a:r>
              <a:rPr lang="en-US" sz="1000" b="0" dirty="0" err="1"/>
              <a:t>svd</a:t>
            </a:r>
            <a:r>
              <a:rPr lang="en-US" sz="1000" b="0" dirty="0"/>
              <a:t>(H_41,'econ')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Null_AP1_STA1 = null([V_21(:,1:2)'; V_31(:,1:2)'; V_41(:,1:2)']); </a:t>
            </a:r>
            <a:r>
              <a:rPr lang="en-US" sz="1000" b="0" dirty="0">
                <a:solidFill>
                  <a:srgbClr val="00B050"/>
                </a:solidFill>
              </a:rPr>
              <a:t>% null precoder from AP #1 to STA #1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Null_AP1_STA2 = null([V_11(:,1:2)'; V_31(:,1:2)'; V_41(:,1:2)']); </a:t>
            </a:r>
            <a:r>
              <a:rPr lang="en-US" sz="1000" b="0" dirty="0">
                <a:solidFill>
                  <a:srgbClr val="00B050"/>
                </a:solidFill>
              </a:rPr>
              <a:t>% null precoder from AP #1 to STA #2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W_11 = Null_AP1_STA1*(</a:t>
            </a:r>
            <a:r>
              <a:rPr lang="en-US" sz="1000" b="0" dirty="0" err="1"/>
              <a:t>randn</a:t>
            </a:r>
            <a:r>
              <a:rPr lang="en-US" sz="1000" b="0" dirty="0"/>
              <a:t>(2,2)+1i*</a:t>
            </a:r>
            <a:r>
              <a:rPr lang="en-US" sz="1000" b="0" dirty="0" err="1"/>
              <a:t>randn</a:t>
            </a:r>
            <a:r>
              <a:rPr lang="en-US" sz="1000" b="0" dirty="0"/>
              <a:t>(2,2))/sqrt(2); </a:t>
            </a:r>
            <a:r>
              <a:rPr lang="en-US" sz="1000" b="0" dirty="0">
                <a:solidFill>
                  <a:srgbClr val="00B050"/>
                </a:solidFill>
              </a:rPr>
              <a:t>% precoder from AP #1 to STA #1, using random per-STA precoding (in practice would be based on channel)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W_21 = Null_AP1_STA2*(</a:t>
            </a:r>
            <a:r>
              <a:rPr lang="en-US" sz="1000" b="0" dirty="0" err="1"/>
              <a:t>randn</a:t>
            </a:r>
            <a:r>
              <a:rPr lang="en-US" sz="1000" b="0" dirty="0"/>
              <a:t>(2,2)+1i*</a:t>
            </a:r>
            <a:r>
              <a:rPr lang="en-US" sz="1000" b="0" dirty="0" err="1"/>
              <a:t>randn</a:t>
            </a:r>
            <a:r>
              <a:rPr lang="en-US" sz="1000" b="0" dirty="0"/>
              <a:t>(2,2))/sqrt(2); </a:t>
            </a:r>
            <a:r>
              <a:rPr lang="en-US" sz="1000" b="0" dirty="0">
                <a:solidFill>
                  <a:srgbClr val="00B050"/>
                </a:solidFill>
              </a:rPr>
              <a:t>% precoder from AP #1 to STA #2, using random per-STA precoding (in practice would be based on channel)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[U_12,D_12,V_12] = </a:t>
            </a:r>
            <a:r>
              <a:rPr lang="en-US" sz="1000" b="0" dirty="0" err="1"/>
              <a:t>svd</a:t>
            </a:r>
            <a:r>
              <a:rPr lang="en-US" sz="1000" b="0" dirty="0"/>
              <a:t>(H_12,'econ')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[U_22,D_22,V_22] = </a:t>
            </a:r>
            <a:r>
              <a:rPr lang="en-US" sz="1000" b="0" dirty="0" err="1"/>
              <a:t>svd</a:t>
            </a:r>
            <a:r>
              <a:rPr lang="en-US" sz="1000" b="0" dirty="0"/>
              <a:t>(H_22,'econ')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[U_32,D_32,V_32] = </a:t>
            </a:r>
            <a:r>
              <a:rPr lang="en-US" sz="1000" b="0" dirty="0" err="1"/>
              <a:t>svd</a:t>
            </a:r>
            <a:r>
              <a:rPr lang="en-US" sz="1000" b="0" dirty="0"/>
              <a:t>(H_32,'econ')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[U_42,D_42,V_42] = </a:t>
            </a:r>
            <a:r>
              <a:rPr lang="en-US" sz="1000" b="0" dirty="0" err="1"/>
              <a:t>svd</a:t>
            </a:r>
            <a:r>
              <a:rPr lang="en-US" sz="1000" b="0" dirty="0"/>
              <a:t>(H_42,'econ')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Null_AP2_STA3 = null([V_12(:,1:2)'; V_22(:,1:2)'; V_42(:,1:2)']); </a:t>
            </a:r>
            <a:r>
              <a:rPr lang="en-US" sz="1000" b="0" dirty="0">
                <a:solidFill>
                  <a:srgbClr val="00B050"/>
                </a:solidFill>
              </a:rPr>
              <a:t>% null precoder from AP #2 to STA #3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Null_AP2_STA4 = null([V_12(:,1:2)'; V_22(:,1:2)'; V_32(:,1:2)']); </a:t>
            </a:r>
            <a:r>
              <a:rPr lang="en-US" sz="1000" b="0" dirty="0">
                <a:solidFill>
                  <a:srgbClr val="00B050"/>
                </a:solidFill>
              </a:rPr>
              <a:t>% null precoder from AP #2 to STA #4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W_32 = Null_AP2_STA3*(</a:t>
            </a:r>
            <a:r>
              <a:rPr lang="en-US" sz="1000" b="0" dirty="0" err="1"/>
              <a:t>randn</a:t>
            </a:r>
            <a:r>
              <a:rPr lang="en-US" sz="1000" b="0" dirty="0"/>
              <a:t>(2,2)+1i*</a:t>
            </a:r>
            <a:r>
              <a:rPr lang="en-US" sz="1000" b="0" dirty="0" err="1"/>
              <a:t>randn</a:t>
            </a:r>
            <a:r>
              <a:rPr lang="en-US" sz="1000" b="0" dirty="0"/>
              <a:t>(2,2))/sqrt(2); </a:t>
            </a:r>
            <a:r>
              <a:rPr lang="en-US" sz="1000" b="0" dirty="0">
                <a:solidFill>
                  <a:srgbClr val="00B050"/>
                </a:solidFill>
              </a:rPr>
              <a:t>% precoder from AP #2 to STA #3, using random per-STA precoding (in practice would be based on channel)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W_42 = Null_AP2_STA4*(</a:t>
            </a:r>
            <a:r>
              <a:rPr lang="en-US" sz="1000" b="0" dirty="0" err="1"/>
              <a:t>randn</a:t>
            </a:r>
            <a:r>
              <a:rPr lang="en-US" sz="1000" b="0" dirty="0"/>
              <a:t>(2,2)+1i*</a:t>
            </a:r>
            <a:r>
              <a:rPr lang="en-US" sz="1000" b="0" dirty="0" err="1"/>
              <a:t>randn</a:t>
            </a:r>
            <a:r>
              <a:rPr lang="en-US" sz="1000" b="0" dirty="0"/>
              <a:t>(2,2))/sqrt(2); </a:t>
            </a:r>
            <a:r>
              <a:rPr lang="en-US" sz="1000" b="0" dirty="0">
                <a:solidFill>
                  <a:srgbClr val="00B050"/>
                </a:solidFill>
              </a:rPr>
              <a:t>% precoder from AP #2 to STA #4, using random per-STA precoding (in practice would be based on channel)</a:t>
            </a:r>
          </a:p>
          <a:p>
            <a:pPr>
              <a:spcBef>
                <a:spcPts val="0"/>
              </a:spcBef>
            </a:pPr>
            <a:r>
              <a:rPr lang="pl-PL" sz="1000" b="0" dirty="0"/>
              <a:t>Interference_at_STA1 = [H_11*W_21, H_12*[W_32 W_42]]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Interference_rank_at_STA1 = rank(Interference_at_STA1,1e-6); </a:t>
            </a:r>
            <a:r>
              <a:rPr lang="en-US" sz="1000" b="0" dirty="0">
                <a:solidFill>
                  <a:srgbClr val="00B050"/>
                </a:solidFill>
              </a:rPr>
              <a:t>% interference rank is 2, not 1!</a:t>
            </a:r>
          </a:p>
          <a:p>
            <a:pPr>
              <a:spcBef>
                <a:spcPts val="0"/>
              </a:spcBef>
            </a:pPr>
            <a:r>
              <a:rPr lang="pl-PL" sz="1000" b="0" dirty="0"/>
              <a:t>Interference_at_STA2 = [H_21*W_11, H_22*[W_32 W_42]]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Interference_rank_at_STA2 = rank(Interference_at_STA2,1e-6); </a:t>
            </a:r>
            <a:r>
              <a:rPr lang="en-US" sz="1000" b="0" dirty="0">
                <a:solidFill>
                  <a:srgbClr val="00B050"/>
                </a:solidFill>
              </a:rPr>
              <a:t>% interference rank is 2, not 1!</a:t>
            </a:r>
          </a:p>
          <a:p>
            <a:pPr>
              <a:spcBef>
                <a:spcPts val="0"/>
              </a:spcBef>
            </a:pPr>
            <a:r>
              <a:rPr lang="pl-PL" sz="1000" b="0" dirty="0"/>
              <a:t>Interference_at_STA3 = [H_32*W_42, H_31*[W_11 W_21]]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Interference_rank_at_STA3 = rank(Interference_at_STA1,1e-6); </a:t>
            </a:r>
            <a:r>
              <a:rPr lang="en-US" sz="1000" b="0" dirty="0">
                <a:solidFill>
                  <a:srgbClr val="00B050"/>
                </a:solidFill>
              </a:rPr>
              <a:t>% interference rank is 2, not 1!</a:t>
            </a:r>
          </a:p>
          <a:p>
            <a:pPr>
              <a:spcBef>
                <a:spcPts val="0"/>
              </a:spcBef>
            </a:pPr>
            <a:r>
              <a:rPr lang="pl-PL" sz="1000" b="0" dirty="0"/>
              <a:t>Interference_at_STA4 = [H_42*W_32, H_41*[W_11 W_21]]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Interference_rank_at_STA4 = rank(Interference_at_STA2,1e-6); </a:t>
            </a:r>
            <a:r>
              <a:rPr lang="en-US" sz="1000" b="0" dirty="0">
                <a:solidFill>
                  <a:srgbClr val="00B050"/>
                </a:solidFill>
              </a:rPr>
              <a:t>% interference rank is 2, not 1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F97BCA-45DD-4287-90E1-78F609E956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2AEE9-6CD3-4622-8834-6936F1114537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15571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D632C-601A-4A94-BE59-470DF1046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1" y="609600"/>
            <a:ext cx="8077200" cy="1065213"/>
          </a:xfrm>
        </p:spPr>
        <p:txBody>
          <a:bodyPr/>
          <a:lstStyle/>
          <a:p>
            <a:r>
              <a:rPr lang="en-US" dirty="0"/>
              <a:t>Appendix – MATLAB Code Example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62CB8B-E68E-411E-B495-FF7C42892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1523999"/>
            <a:ext cx="7770813" cy="4211637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000" b="0" dirty="0">
                <a:solidFill>
                  <a:srgbClr val="00B050"/>
                </a:solidFill>
              </a:rPr>
              <a:t>% Using the suggested method – interference alignment now works!!</a:t>
            </a:r>
          </a:p>
          <a:p>
            <a:pPr>
              <a:spcBef>
                <a:spcPts val="0"/>
              </a:spcBef>
            </a:pPr>
            <a:r>
              <a:rPr lang="pt-BR" sz="1000" b="0" dirty="0"/>
              <a:t>H_12_eq = U_11(:,1:2)'*H_12;</a:t>
            </a:r>
          </a:p>
          <a:p>
            <a:pPr>
              <a:spcBef>
                <a:spcPts val="0"/>
              </a:spcBef>
            </a:pPr>
            <a:r>
              <a:rPr lang="pt-BR" sz="1000" b="0" dirty="0"/>
              <a:t>[Q,R] = qr(H_12_eq',0); </a:t>
            </a:r>
            <a:r>
              <a:rPr lang="en-US" sz="1000" b="0" dirty="0">
                <a:solidFill>
                  <a:srgbClr val="00B050"/>
                </a:solidFill>
              </a:rPr>
              <a:t>% Gram-Schmidt can be used as well</a:t>
            </a:r>
            <a:endParaRPr lang="pt-BR" sz="1000" b="0" dirty="0"/>
          </a:p>
          <a:p>
            <a:pPr>
              <a:spcBef>
                <a:spcPts val="0"/>
              </a:spcBef>
            </a:pPr>
            <a:r>
              <a:rPr lang="en-US" sz="1000" b="0" dirty="0"/>
              <a:t>V_12_eq = Q;</a:t>
            </a:r>
          </a:p>
          <a:p>
            <a:pPr>
              <a:spcBef>
                <a:spcPts val="0"/>
              </a:spcBef>
            </a:pPr>
            <a:r>
              <a:rPr lang="pt-BR" sz="1000" b="0" dirty="0"/>
              <a:t>H_22_eq = U_21(:,1:2)'*H_22;</a:t>
            </a:r>
          </a:p>
          <a:p>
            <a:pPr>
              <a:spcBef>
                <a:spcPts val="0"/>
              </a:spcBef>
            </a:pPr>
            <a:r>
              <a:rPr lang="pt-BR" sz="1000" b="0" dirty="0"/>
              <a:t>[Q,R] = qr(H_22_eq',0); </a:t>
            </a:r>
            <a:r>
              <a:rPr lang="en-US" sz="1000" b="0" dirty="0">
                <a:solidFill>
                  <a:srgbClr val="00B050"/>
                </a:solidFill>
              </a:rPr>
              <a:t>% Gram-Schmidt can be used as well</a:t>
            </a:r>
            <a:endParaRPr lang="pt-BR" sz="1000" b="0" dirty="0"/>
          </a:p>
          <a:p>
            <a:pPr>
              <a:spcBef>
                <a:spcPts val="0"/>
              </a:spcBef>
            </a:pPr>
            <a:r>
              <a:rPr lang="en-US" sz="1000" b="0" dirty="0"/>
              <a:t>V_22_eq = Q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Null_AP2_STA3 = null([V_12_eq'; V_22_eq'; V_42(:,1:2)']); </a:t>
            </a:r>
            <a:r>
              <a:rPr lang="en-US" sz="1000" b="0" dirty="0">
                <a:solidFill>
                  <a:srgbClr val="00B050"/>
                </a:solidFill>
              </a:rPr>
              <a:t>% null precoder from AP #2 to STA #3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W_32 = Null_AP2_STA3*(</a:t>
            </a:r>
            <a:r>
              <a:rPr lang="en-US" sz="1000" b="0" dirty="0" err="1"/>
              <a:t>randn</a:t>
            </a:r>
            <a:r>
              <a:rPr lang="en-US" sz="1000" b="0" dirty="0"/>
              <a:t>(2,2)+1i*</a:t>
            </a:r>
            <a:r>
              <a:rPr lang="en-US" sz="1000" b="0" dirty="0" err="1"/>
              <a:t>randn</a:t>
            </a:r>
            <a:r>
              <a:rPr lang="en-US" sz="1000" b="0" dirty="0"/>
              <a:t>(2,2))/sqrt(2); </a:t>
            </a:r>
            <a:r>
              <a:rPr lang="en-US" sz="1000" b="0" dirty="0">
                <a:solidFill>
                  <a:srgbClr val="00B050"/>
                </a:solidFill>
              </a:rPr>
              <a:t>% precoder from AP #2 to STA #3, using random per-STA precoding (in practice would be based on channel)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Null_AP2_STA4 = null([V_12_eq'; V_22_eq'; V_32(:,1:2)']); </a:t>
            </a:r>
            <a:r>
              <a:rPr lang="en-US" sz="1000" b="0" dirty="0">
                <a:solidFill>
                  <a:srgbClr val="00B050"/>
                </a:solidFill>
              </a:rPr>
              <a:t>% null precoder from AP #2 to STA #4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W_42 = Null_AP2_STA4*(</a:t>
            </a:r>
            <a:r>
              <a:rPr lang="en-US" sz="1000" b="0" dirty="0" err="1"/>
              <a:t>randn</a:t>
            </a:r>
            <a:r>
              <a:rPr lang="en-US" sz="1000" b="0" dirty="0"/>
              <a:t>(2,2)+1i*</a:t>
            </a:r>
            <a:r>
              <a:rPr lang="en-US" sz="1000" b="0" dirty="0" err="1"/>
              <a:t>randn</a:t>
            </a:r>
            <a:r>
              <a:rPr lang="en-US" sz="1000" b="0" dirty="0"/>
              <a:t>(2,2))/sqrt(2); </a:t>
            </a:r>
            <a:r>
              <a:rPr lang="en-US" sz="1000" b="0" dirty="0">
                <a:solidFill>
                  <a:srgbClr val="00B050"/>
                </a:solidFill>
              </a:rPr>
              <a:t>% precoder from AP #2 to STA #4, using random per-STA precoding (in practice would be based on channel)</a:t>
            </a:r>
          </a:p>
          <a:p>
            <a:pPr>
              <a:spcBef>
                <a:spcPts val="0"/>
              </a:spcBef>
            </a:pPr>
            <a:r>
              <a:rPr lang="pl-PL" sz="1000" b="0" dirty="0"/>
              <a:t>Interference_at_STA1 = [H_11*W_21, H_12*[W_32 W_42]]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Interference_rank_at_STA1_new = rank(Interference_at_STA1,1e-6); </a:t>
            </a:r>
            <a:r>
              <a:rPr lang="en-US" sz="1000" b="0" dirty="0">
                <a:solidFill>
                  <a:srgbClr val="00B050"/>
                </a:solidFill>
              </a:rPr>
              <a:t>% interference rank is 1 now!</a:t>
            </a:r>
          </a:p>
          <a:p>
            <a:pPr>
              <a:spcBef>
                <a:spcPts val="0"/>
              </a:spcBef>
            </a:pPr>
            <a:r>
              <a:rPr lang="pl-PL" sz="1000" b="0" dirty="0"/>
              <a:t>Interference_at_STA2 = [H_21*W_11, H_22*[W_32 W_42]];</a:t>
            </a:r>
          </a:p>
          <a:p>
            <a:pPr>
              <a:spcBef>
                <a:spcPts val="0"/>
              </a:spcBef>
            </a:pPr>
            <a:r>
              <a:rPr lang="en-US" sz="1000" b="0" dirty="0"/>
              <a:t>Interference_rank_at_STA2_new = rank(Interference_at_STA2,1e-6); </a:t>
            </a:r>
            <a:r>
              <a:rPr lang="en-US" sz="1000" b="0" dirty="0">
                <a:solidFill>
                  <a:srgbClr val="00B050"/>
                </a:solidFill>
              </a:rPr>
              <a:t>% interference rank is 1 now!</a:t>
            </a:r>
          </a:p>
          <a:p>
            <a:pPr>
              <a:spcBef>
                <a:spcPts val="0"/>
              </a:spcBef>
            </a:pPr>
            <a:endParaRPr lang="en-US" sz="1000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F97BCA-45DD-4287-90E1-78F609E956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2AEE9-6CD3-4622-8834-6936F1114537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368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U-MIMO: Ba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Let us assume an AP with     transmit antennas, and     STAs each with a single Rx antenn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 simplest solution to eliminate Multi-User Interference (MUI) is Zero-Forcing (ZF) precoding; this means choosing </a:t>
            </a:r>
            <a:r>
              <a:rPr lang="en-US" sz="2000" b="0" dirty="0" err="1">
                <a:solidFill>
                  <a:schemeClr val="tx1"/>
                </a:solidFill>
              </a:rPr>
              <a:t>precoder</a:t>
            </a:r>
            <a:r>
              <a:rPr lang="en-US" sz="2000" b="0" dirty="0">
                <a:solidFill>
                  <a:schemeClr val="tx1"/>
                </a:solidFill>
              </a:rPr>
              <a:t>      such that (the STAs feedback</a:t>
            </a:r>
            <a:r>
              <a:rPr lang="en-US" sz="2000" b="0" dirty="0">
                <a:solidFill>
                  <a:srgbClr val="FF0000"/>
                </a:solidFill>
              </a:rPr>
              <a:t>     </a:t>
            </a:r>
            <a:r>
              <a:rPr lang="en-US" sz="2000" b="0" dirty="0">
                <a:solidFill>
                  <a:schemeClr val="tx1"/>
                </a:solidFill>
              </a:rPr>
              <a:t>to the AP):</a:t>
            </a: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where     is a diagonal matrix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is may be achieved with the (unit average power) BF matrix</a:t>
            </a:r>
            <a:br>
              <a:rPr lang="en-US" sz="2000" b="0" dirty="0">
                <a:solidFill>
                  <a:schemeClr val="tx1"/>
                </a:solidFill>
              </a:rPr>
            </a:br>
            <a:endParaRPr lang="en-US" sz="2000" b="0" dirty="0">
              <a:solidFill>
                <a:schemeClr val="tx1"/>
              </a:solidFill>
            </a:endParaRPr>
          </a:p>
          <a:p>
            <a:pPr marL="0" indent="0"/>
            <a:br>
              <a:rPr lang="en-US" sz="2000" b="0" dirty="0">
                <a:solidFill>
                  <a:schemeClr val="tx1"/>
                </a:solidFill>
              </a:rPr>
            </a:b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An array of     antennas can create          null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698856"/>
            <a:ext cx="3080823" cy="1625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22868"/>
              </p:ext>
            </p:extLst>
          </p:nvPr>
        </p:nvGraphicFramePr>
        <p:xfrm>
          <a:off x="3810000" y="1981200"/>
          <a:ext cx="26622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2"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1981200"/>
                        <a:ext cx="26622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84494"/>
              </p:ext>
            </p:extLst>
          </p:nvPr>
        </p:nvGraphicFramePr>
        <p:xfrm>
          <a:off x="6400800" y="1981200"/>
          <a:ext cx="26622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"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1981200"/>
                        <a:ext cx="26622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48736"/>
              </p:ext>
            </p:extLst>
          </p:nvPr>
        </p:nvGraphicFramePr>
        <p:xfrm>
          <a:off x="6667020" y="2984746"/>
          <a:ext cx="30456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4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7020" y="2984746"/>
                        <a:ext cx="30456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77939"/>
              </p:ext>
            </p:extLst>
          </p:nvPr>
        </p:nvGraphicFramePr>
        <p:xfrm>
          <a:off x="2717321" y="3292415"/>
          <a:ext cx="2473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5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7321" y="3292415"/>
                        <a:ext cx="2473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2639"/>
              </p:ext>
            </p:extLst>
          </p:nvPr>
        </p:nvGraphicFramePr>
        <p:xfrm>
          <a:off x="3543480" y="3585579"/>
          <a:ext cx="25142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6" name="Equation" r:id="rId11" imgW="1676160" imgH="203040" progId="Equation.DSMT4">
                  <p:embed/>
                </p:oleObj>
              </mc:Choice>
              <mc:Fallback>
                <p:oleObj name="Equation" r:id="rId11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3480" y="3585579"/>
                        <a:ext cx="2514240" cy="3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57986"/>
              </p:ext>
            </p:extLst>
          </p:nvPr>
        </p:nvGraphicFramePr>
        <p:xfrm>
          <a:off x="1780636" y="3876899"/>
          <a:ext cx="22842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7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0636" y="3876899"/>
                        <a:ext cx="22842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715138"/>
              </p:ext>
            </p:extLst>
          </p:nvPr>
        </p:nvGraphicFramePr>
        <p:xfrm>
          <a:off x="3013307" y="4693088"/>
          <a:ext cx="1371600" cy="81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8" name="Equation" r:id="rId15" imgW="914400" imgH="545760" progId="Equation.DSMT4">
                  <p:embed/>
                </p:oleObj>
              </mc:Choice>
              <mc:Fallback>
                <p:oleObj name="Equation" r:id="rId15" imgW="914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13307" y="4693088"/>
                        <a:ext cx="1371600" cy="81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92679"/>
              </p:ext>
            </p:extLst>
          </p:nvPr>
        </p:nvGraphicFramePr>
        <p:xfrm>
          <a:off x="2331394" y="5667783"/>
          <a:ext cx="26622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9"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1394" y="5667783"/>
                        <a:ext cx="26622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2210"/>
              </p:ext>
            </p:extLst>
          </p:nvPr>
        </p:nvGraphicFramePr>
        <p:xfrm>
          <a:off x="4609306" y="5667783"/>
          <a:ext cx="53298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09306" y="5667783"/>
                        <a:ext cx="53298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8789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U-MIMO: Multiple Spatial Stre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Let us now consider an AP with 6 transmit antennas, and 3 STAs each with 2 Rx antennas, and 2 spatial streams transmitted per ST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Now the transmitted signal        takes the form</a:t>
            </a: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nd the received signal at the first STA read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76844"/>
              </p:ext>
            </p:extLst>
          </p:nvPr>
        </p:nvGraphicFramePr>
        <p:xfrm>
          <a:off x="3148018" y="3048000"/>
          <a:ext cx="220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3" imgW="2210096" imgH="343211" progId="Equation.DSMT4">
                  <p:embed/>
                </p:oleObj>
              </mc:Choice>
              <mc:Fallback>
                <p:oleObj name="Equation" r:id="rId3" imgW="2210096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8018" y="3048000"/>
                        <a:ext cx="2209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29568"/>
              </p:ext>
            </p:extLst>
          </p:nvPr>
        </p:nvGraphicFramePr>
        <p:xfrm>
          <a:off x="3930142" y="2653071"/>
          <a:ext cx="400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5" imgW="399415" imgH="343211" progId="Equation.DSMT4">
                  <p:embed/>
                </p:oleObj>
              </mc:Choice>
              <mc:Fallback>
                <p:oleObj name="Equation" r:id="rId5" imgW="399415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0142" y="2653071"/>
                        <a:ext cx="400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B77CF1C-F0C1-4264-AC0F-EAF97B06E2D7}"/>
              </a:ext>
            </a:extLst>
          </p:cNvPr>
          <p:cNvCxnSpPr>
            <a:cxnSpLocks/>
          </p:cNvCxnSpPr>
          <p:nvPr/>
        </p:nvCxnSpPr>
        <p:spPr bwMode="auto">
          <a:xfrm flipV="1">
            <a:off x="3234152" y="3340958"/>
            <a:ext cx="360041" cy="27069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F5052DC8-153D-49BF-A511-902D55F5E515}"/>
              </a:ext>
            </a:extLst>
          </p:cNvPr>
          <p:cNvSpPr/>
          <p:nvPr/>
        </p:nvSpPr>
        <p:spPr>
          <a:xfrm>
            <a:off x="2694098" y="3569705"/>
            <a:ext cx="79541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ecoder </a:t>
            </a:r>
            <a:b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 STA1</a:t>
            </a:r>
            <a:endParaRPr lang="he-IL" sz="11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FC5F108-AC74-410F-A895-852E958099F3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888078" y="3363312"/>
            <a:ext cx="246169" cy="29499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D8AC3EF5-BF51-4B06-9421-21E46A0CA902}"/>
              </a:ext>
            </a:extLst>
          </p:cNvPr>
          <p:cNvSpPr/>
          <p:nvPr/>
        </p:nvSpPr>
        <p:spPr>
          <a:xfrm>
            <a:off x="3815082" y="3567471"/>
            <a:ext cx="103906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ata symbols</a:t>
            </a:r>
            <a:b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 STA1</a:t>
            </a:r>
            <a:endParaRPr lang="he-IL" sz="11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81272"/>
              </p:ext>
            </p:extLst>
          </p:nvPr>
        </p:nvGraphicFramePr>
        <p:xfrm>
          <a:off x="2544763" y="4684112"/>
          <a:ext cx="36004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7" imgW="3601212" imgH="952484" progId="Equation.DSMT4">
                  <p:embed/>
                </p:oleObj>
              </mc:Choice>
              <mc:Fallback>
                <p:oleObj name="Equation" r:id="rId7" imgW="3601212" imgH="9524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4763" y="4684112"/>
                        <a:ext cx="360045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99135" y="2721513"/>
            <a:ext cx="2440529" cy="219446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90265" y="5075260"/>
            <a:ext cx="1301105" cy="1194106"/>
          </a:xfrm>
          <a:prstGeom prst="rect">
            <a:avLst/>
          </a:prstGeom>
        </p:spPr>
      </p:pic>
      <p:sp>
        <p:nvSpPr>
          <p:cNvPr id="1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4254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U-MIMO: Multiple Spatial Stream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this case, of course we want (e.g. for      )</a:t>
            </a: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or in other words</a:t>
            </a: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which leads to zero MUI and is perfectly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ligned with existing SVD based feedback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A common solution is the PINV of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9135" y="2721513"/>
            <a:ext cx="2440529" cy="219446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0265" y="5075260"/>
            <a:ext cx="1301105" cy="119410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839E8C3E-6D9B-4381-B690-FCB0954BF176}"/>
                  </a:ext>
                </a:extLst>
              </p14:cNvPr>
              <p14:cNvContentPartPr/>
              <p14:nvPr/>
            </p14:nvContentPartPr>
            <p14:xfrm>
              <a:off x="7406369" y="3238768"/>
              <a:ext cx="702000" cy="9979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839E8C3E-6D9B-4381-B690-FCB0954BF17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93409" y="3226528"/>
                <a:ext cx="726840" cy="10227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25050"/>
              </p:ext>
            </p:extLst>
          </p:nvPr>
        </p:nvGraphicFramePr>
        <p:xfrm>
          <a:off x="1213717" y="3482093"/>
          <a:ext cx="4935448" cy="939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7" imgW="5806409" imgH="1104873" progId="Equation.DSMT4">
                  <p:embed/>
                </p:oleObj>
              </mc:Choice>
              <mc:Fallback>
                <p:oleObj name="Equation" r:id="rId7" imgW="5806409" imgH="1104873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3717" y="3482093"/>
                        <a:ext cx="4935448" cy="939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 flipH="1">
            <a:off x="5743769" y="3175849"/>
            <a:ext cx="255451" cy="30624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B5BD08D-5805-4586-AB7E-A898406BF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64445"/>
              </p:ext>
            </p:extLst>
          </p:nvPr>
        </p:nvGraphicFramePr>
        <p:xfrm>
          <a:off x="3201194" y="2472975"/>
          <a:ext cx="9714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9" imgW="647640" imgH="457200" progId="Equation.DSMT4">
                  <p:embed/>
                </p:oleObj>
              </mc:Choice>
              <mc:Fallback>
                <p:oleObj name="Equation" r:id="rId9" imgW="64764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B5BD08D-5805-4586-AB7E-A898406BF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1194" y="2472975"/>
                        <a:ext cx="9714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7BF519B-E356-48EA-8671-78EE8AE7A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38561"/>
              </p:ext>
            </p:extLst>
          </p:nvPr>
        </p:nvGraphicFramePr>
        <p:xfrm>
          <a:off x="5160610" y="1997811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7BF519B-E356-48EA-8671-78EE8AE7A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0610" y="1997811"/>
                        <a:ext cx="34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48219"/>
              </p:ext>
            </p:extLst>
          </p:nvPr>
        </p:nvGraphicFramePr>
        <p:xfrm>
          <a:off x="5402397" y="2841866"/>
          <a:ext cx="1088228" cy="32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02397" y="2841866"/>
                        <a:ext cx="1088228" cy="32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CF1B6E-5413-4EAF-A00A-6541739EC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593036"/>
              </p:ext>
            </p:extLst>
          </p:nvPr>
        </p:nvGraphicFramePr>
        <p:xfrm>
          <a:off x="4751388" y="5029200"/>
          <a:ext cx="40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5" imgW="406080" imgH="533160" progId="Equation.DSMT4">
                  <p:embed/>
                </p:oleObj>
              </mc:Choice>
              <mc:Fallback>
                <p:oleObj name="Equation" r:id="rId15" imgW="406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51388" y="5029200"/>
                        <a:ext cx="406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8618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MU-MIMO: Zero MUI with more Antennas than 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Now let’s make things more interesting by assuming 3 Rx antennas at each STA, but maintaining 2SS for each on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e can extrapolate the previous approach, such that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But this means that the AP must have at least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8 </a:t>
            </a:r>
            <a:r>
              <a:rPr lang="en-US" sz="2000" b="0" dirty="0" err="1">
                <a:solidFill>
                  <a:schemeClr val="tx1"/>
                </a:solidFill>
              </a:rPr>
              <a:t>Tx</a:t>
            </a:r>
            <a:r>
              <a:rPr lang="en-US" sz="2000" b="0" dirty="0">
                <a:solidFill>
                  <a:schemeClr val="tx1"/>
                </a:solidFill>
              </a:rPr>
              <a:t> antenna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So we did something good (added an Rx antenna)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but this leads to a big setback???</a:t>
            </a:r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0078" y="3581400"/>
            <a:ext cx="1826607" cy="225281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51971"/>
              </p:ext>
            </p:extLst>
          </p:nvPr>
        </p:nvGraphicFramePr>
        <p:xfrm>
          <a:off x="3009900" y="3124200"/>
          <a:ext cx="3181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2120760" imgH="507960" progId="Equation.DSMT4">
                  <p:embed/>
                </p:oleObj>
              </mc:Choice>
              <mc:Fallback>
                <p:oleObj name="Equation" r:id="rId4" imgW="2120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9900" y="3124200"/>
                        <a:ext cx="31813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263399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MU-MIMO: Zero MUI with more Antennas than S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Let’s consider a different approach based on SVD; let us separate the ‘</a:t>
            </a:r>
            <a:r>
              <a:rPr lang="en-US" sz="2000" b="0" dirty="0">
                <a:solidFill>
                  <a:srgbClr val="0000FF"/>
                </a:solidFill>
              </a:rPr>
              <a:t>used</a:t>
            </a:r>
            <a:r>
              <a:rPr lang="en-US" sz="2000" b="0" dirty="0">
                <a:solidFill>
                  <a:schemeClr val="tx1"/>
                </a:solidFill>
              </a:rPr>
              <a:t>’ (first two) singular components from the ‘</a:t>
            </a:r>
            <a:r>
              <a:rPr lang="en-US" sz="2000" b="0" dirty="0">
                <a:solidFill>
                  <a:srgbClr val="FF0000"/>
                </a:solidFill>
              </a:rPr>
              <a:t>unused</a:t>
            </a:r>
            <a:r>
              <a:rPr lang="en-US" sz="2000" b="0" dirty="0">
                <a:solidFill>
                  <a:schemeClr val="tx1"/>
                </a:solidFill>
              </a:rPr>
              <a:t>’ (last component):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Now we consider a different precoding scheme such that:</a:t>
            </a:r>
            <a:br>
              <a:rPr lang="en-US" sz="1600" b="0" dirty="0">
                <a:solidFill>
                  <a:schemeClr val="tx1"/>
                </a:solidFill>
              </a:rPr>
            </a:br>
            <a:br>
              <a:rPr lang="en-US" sz="1600" b="0" dirty="0">
                <a:solidFill>
                  <a:schemeClr val="tx1"/>
                </a:solidFill>
              </a:rPr>
            </a:br>
            <a:br>
              <a:rPr lang="en-US" sz="1600" b="0" dirty="0">
                <a:solidFill>
                  <a:schemeClr val="tx1"/>
                </a:solidFill>
              </a:rPr>
            </a:br>
            <a:br>
              <a:rPr lang="en-US" sz="1600" b="0" dirty="0">
                <a:solidFill>
                  <a:schemeClr val="tx1"/>
                </a:solidFill>
              </a:rPr>
            </a:br>
            <a:br>
              <a:rPr lang="en-US" sz="16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which means that we can work with 6 </a:t>
            </a:r>
            <a:r>
              <a:rPr lang="en-US" sz="2000" b="0" dirty="0" err="1">
                <a:solidFill>
                  <a:schemeClr val="tx1"/>
                </a:solidFill>
              </a:rPr>
              <a:t>Tx</a:t>
            </a:r>
            <a:r>
              <a:rPr lang="en-US" sz="2000" b="0" dirty="0">
                <a:solidFill>
                  <a:schemeClr val="tx1"/>
                </a:solidFill>
              </a:rPr>
              <a:t> antennas,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which is a good starting poin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Does this approach achieve zero MUI?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In the next slides we will evaluate i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0078" y="3581400"/>
            <a:ext cx="1826607" cy="225281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44779"/>
              </p:ext>
            </p:extLst>
          </p:nvPr>
        </p:nvGraphicFramePr>
        <p:xfrm>
          <a:off x="2887649" y="2667000"/>
          <a:ext cx="3175047" cy="64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4" imgW="3025036" imgH="617220" progId="Equation.DSMT4">
                  <p:embed/>
                </p:oleObj>
              </mc:Choice>
              <mc:Fallback>
                <p:oleObj name="Equation" r:id="rId4" imgW="3025036" imgH="6172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7649" y="2667000"/>
                        <a:ext cx="3175047" cy="647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45844"/>
              </p:ext>
            </p:extLst>
          </p:nvPr>
        </p:nvGraphicFramePr>
        <p:xfrm>
          <a:off x="2895600" y="3810000"/>
          <a:ext cx="3167097" cy="8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6" imgW="3017461" imgH="830527" progId="Equation.DSMT4">
                  <p:embed/>
                </p:oleObj>
              </mc:Choice>
              <mc:Fallback>
                <p:oleObj name="Equation" r:id="rId6" imgW="3017461" imgH="830527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3810000"/>
                        <a:ext cx="3167097" cy="87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25510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MU-MIMO: Zero MUI with more Antennas than S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 received signal at STA #1 i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But               are in the null-space of     , so this is where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the ‘magic’ happens: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 MUI from all STAs is modulating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0078" y="3581400"/>
            <a:ext cx="1826607" cy="225281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00012"/>
              </p:ext>
            </p:extLst>
          </p:nvPr>
        </p:nvGraphicFramePr>
        <p:xfrm>
          <a:off x="1966651" y="2519694"/>
          <a:ext cx="5029020" cy="11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4" imgW="3352680" imgH="761760" progId="Equation.DSMT4">
                  <p:embed/>
                </p:oleObj>
              </mc:Choice>
              <mc:Fallback>
                <p:oleObj name="Equation" r:id="rId4" imgW="33526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6651" y="2519694"/>
                        <a:ext cx="5029020" cy="114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61240"/>
              </p:ext>
            </p:extLst>
          </p:nvPr>
        </p:nvGraphicFramePr>
        <p:xfrm>
          <a:off x="1574868" y="3907118"/>
          <a:ext cx="799428" cy="342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4868" y="3907118"/>
                        <a:ext cx="799428" cy="342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929815"/>
              </p:ext>
            </p:extLst>
          </p:nvPr>
        </p:nvGraphicFramePr>
        <p:xfrm>
          <a:off x="4800959" y="3863557"/>
          <a:ext cx="304441" cy="38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8" imgW="203040" imgH="253800" progId="Equation.DSMT4">
                  <p:embed/>
                </p:oleObj>
              </mc:Choice>
              <mc:Fallback>
                <p:oleObj name="Equation" r:id="rId8" imgW="20304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0959" y="3863557"/>
                        <a:ext cx="304441" cy="380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92926"/>
              </p:ext>
            </p:extLst>
          </p:nvPr>
        </p:nvGraphicFramePr>
        <p:xfrm>
          <a:off x="1219200" y="4570413"/>
          <a:ext cx="52705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0" imgW="5021684" imgH="944985" progId="Equation.DSMT4">
                  <p:embed/>
                </p:oleObj>
              </mc:Choice>
              <mc:Fallback>
                <p:oleObj name="Equation" r:id="rId10" imgW="5021684" imgH="944985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9200" y="4570413"/>
                        <a:ext cx="5270500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78200"/>
              </p:ext>
            </p:extLst>
          </p:nvPr>
        </p:nvGraphicFramePr>
        <p:xfrm>
          <a:off x="5105400" y="5647421"/>
          <a:ext cx="335942" cy="47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12" imgW="320070" imgH="449790" progId="Equation.DSMT4">
                  <p:embed/>
                </p:oleObj>
              </mc:Choice>
              <mc:Fallback>
                <p:oleObj name="Equation" r:id="rId12" imgW="320070" imgH="44979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05400" y="5647421"/>
                        <a:ext cx="335942" cy="472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10411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685800"/>
            <a:ext cx="8458664" cy="1065213"/>
          </a:xfrm>
        </p:spPr>
        <p:txBody>
          <a:bodyPr/>
          <a:lstStyle/>
          <a:p>
            <a:r>
              <a:rPr lang="en-US" sz="2800" dirty="0"/>
              <a:t>MU-MIMO: Zero MUI with more Antennas than SS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906587"/>
            <a:ext cx="8229600" cy="44180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is means that at high SNR, the number of Rx </a:t>
            </a:r>
            <a:r>
              <a:rPr lang="en-US" sz="2000" b="0" dirty="0" err="1">
                <a:solidFill>
                  <a:schemeClr val="tx1"/>
                </a:solidFill>
              </a:rPr>
              <a:t>DoFs</a:t>
            </a:r>
            <a:r>
              <a:rPr lang="en-US" sz="2000" b="0" dirty="0">
                <a:solidFill>
                  <a:schemeClr val="tx1"/>
                </a:solidFill>
              </a:rPr>
              <a:t> we need to ‘sacrifice’ is equal to the rank of the (MU) Interference Covariance matrix (e.g. via MVD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At high interference-to-noise ratio, this would coincide with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So in our case we need to give up a single </a:t>
            </a:r>
            <a:r>
              <a:rPr lang="en-US" sz="2000" b="0" dirty="0" err="1">
                <a:solidFill>
                  <a:schemeClr val="tx1"/>
                </a:solidFill>
              </a:rPr>
              <a:t>DoF</a:t>
            </a:r>
            <a:r>
              <a:rPr lang="en-US" sz="2000" b="0" dirty="0">
                <a:solidFill>
                  <a:schemeClr val="tx1"/>
                </a:solidFill>
              </a:rPr>
              <a:t> in order to fully mitigate the MUI from all STAs (which is exactly what we hav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refore, PINV precoding  </a:t>
            </a:r>
            <a:r>
              <a:rPr lang="en-US" sz="2000" b="0">
                <a:solidFill>
                  <a:schemeClr val="tx1"/>
                </a:solidFill>
              </a:rPr>
              <a:t>on    -s </a:t>
            </a:r>
            <a:r>
              <a:rPr lang="en-US" sz="2000" b="0" dirty="0">
                <a:solidFill>
                  <a:schemeClr val="tx1"/>
                </a:solidFill>
              </a:rPr>
              <a:t>followed by MVDR/MMSE 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t Rx lead to zero MUI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Doron Ezri et al, Huawei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0078" y="3581400"/>
            <a:ext cx="1826607" cy="225281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28918"/>
              </p:ext>
            </p:extLst>
          </p:nvPr>
        </p:nvGraphicFramePr>
        <p:xfrm>
          <a:off x="6477000" y="2895600"/>
          <a:ext cx="7445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4" imgW="745215" imgH="304997" progId="Equation.DSMT4">
                  <p:embed/>
                </p:oleObj>
              </mc:Choice>
              <mc:Fallback>
                <p:oleObj name="Equation" r:id="rId4" imgW="745215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0" y="2895600"/>
                        <a:ext cx="7445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434175"/>
              </p:ext>
            </p:extLst>
          </p:nvPr>
        </p:nvGraphicFramePr>
        <p:xfrm>
          <a:off x="4344988" y="3934693"/>
          <a:ext cx="2662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4988" y="3934693"/>
                        <a:ext cx="26622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November 20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736445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150512</TotalTime>
  <Words>3338</Words>
  <Application>Microsoft Office PowerPoint</Application>
  <PresentationFormat>On-screen Show (4:3)</PresentationFormat>
  <Paragraphs>256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MS Gothic</vt:lpstr>
      <vt:lpstr>Arial</vt:lpstr>
      <vt:lpstr>Arial Unicode MS</vt:lpstr>
      <vt:lpstr>Calibri</vt:lpstr>
      <vt:lpstr>Times New Roman</vt:lpstr>
      <vt:lpstr>Office Theme</vt:lpstr>
      <vt:lpstr>Document</vt:lpstr>
      <vt:lpstr>Equation</vt:lpstr>
      <vt:lpstr>Zero-MUI Coordinated Beamforming</vt:lpstr>
      <vt:lpstr>Introduction</vt:lpstr>
      <vt:lpstr>MU-MIMO: Basics</vt:lpstr>
      <vt:lpstr>MU-MIMO: Multiple Spatial Streams</vt:lpstr>
      <vt:lpstr>MU-MIMO: Multiple Spatial Streams (cont.)</vt:lpstr>
      <vt:lpstr>MU-MIMO: Zero MUI with more Antennas than SS</vt:lpstr>
      <vt:lpstr>MU-MIMO: Zero MUI with more Antennas than SS (cont.)</vt:lpstr>
      <vt:lpstr>MU-MIMO: Zero MUI with more Antennas than SS (cont.)</vt:lpstr>
      <vt:lpstr>MU-MIMO: Zero MUI with more Antennas than SS (cont.)</vt:lpstr>
      <vt:lpstr>MU-MIMO: Recap &amp; Current Feedback</vt:lpstr>
      <vt:lpstr>Co-BF in TGbn – Problem Statement</vt:lpstr>
      <vt:lpstr>Co-BF in TGbn – Problem Statement (cont.)</vt:lpstr>
      <vt:lpstr>Co-BF in TGbn – Naïve Approach</vt:lpstr>
      <vt:lpstr>Co-BF in TGbn – Potential (Practical Feedback) Approach</vt:lpstr>
      <vt:lpstr>Co-BF in TGbn – Potential (Practical Feedback) Approach</vt:lpstr>
      <vt:lpstr>Co-BF in TGbn – Potential (Practical Feedback) Approach</vt:lpstr>
      <vt:lpstr>Co-BF in TGbn – Potential (Practical Feedback) Approach</vt:lpstr>
      <vt:lpstr>Conclusions</vt:lpstr>
      <vt:lpstr>References</vt:lpstr>
      <vt:lpstr>Appendix – MATLAB Code Example</vt:lpstr>
      <vt:lpstr>Appendix – MATLAB Code Example (cont.)</vt:lpstr>
      <vt:lpstr>Appendix – MATLAB Code Example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Gbe Meeting Agenda</dc:title>
  <dc:creator>shimi.shilo@huawei.com</dc:creator>
  <cp:lastModifiedBy>Shimi Shilo (TRC)</cp:lastModifiedBy>
  <cp:revision>1563</cp:revision>
  <cp:lastPrinted>1601-01-01T00:00:00Z</cp:lastPrinted>
  <dcterms:created xsi:type="dcterms:W3CDTF">2017-01-26T15:28:16Z</dcterms:created>
  <dcterms:modified xsi:type="dcterms:W3CDTF">2024-01-13T15:37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readonly">
    <vt:lpwstr/>
  </property>
  <property fmtid="{D5CDD505-2E9C-101B-9397-08002B2CF9AE}" pid="3" name="_change">
    <vt:lpwstr/>
  </property>
  <property fmtid="{D5CDD505-2E9C-101B-9397-08002B2CF9AE}" pid="4" name="_full-control">
    <vt:lpwstr/>
  </property>
  <property fmtid="{D5CDD505-2E9C-101B-9397-08002B2CF9AE}" pid="5" name="sflag">
    <vt:lpwstr>1548419121</vt:lpwstr>
  </property>
  <property fmtid="{D5CDD505-2E9C-101B-9397-08002B2CF9AE}" pid="6" name="_2015_ms_pID_725343">
    <vt:lpwstr>(3)zbhpXmkNpUDIrILq12KpXfH2bKEcmPpjCYjjrxbnXOr1epXwrfot2JXmh/WmZ77Cyt+kTwKf
kEedRwQb+OobukHDXkV73iP3ZDmti9lJ68QFkCNrcdMlzMFckVJNxyBvTMpbR9b0bAZNX8vD
wdWUu+gR1DAAoeewB1+z+g3uqgbDjU3mVlR4e/LBdaC6ETwC04j5CgnPM8WLoN75Ji1tpV2O
E3zxv4/TGYbE8Rwh7k</vt:lpwstr>
  </property>
  <property fmtid="{D5CDD505-2E9C-101B-9397-08002B2CF9AE}" pid="7" name="_2015_ms_pID_7253431">
    <vt:lpwstr>gHrfudx4ZjTfjhTnUCncdmM7IZEZ1dje3DPwqiDK/dur620hjFhJnM
OR713ocMW39fJTkS+4s5bR0gIlMjj2sKCoFAICyC7UK40DfRvASJqMwP6GaRUkgM8uqT6tOi
qB3FqD580ytaoxNoj2/H8EnfkbPYSekD6aY7Xzb4H5kXZgODXU8Vcbfhak5MtbU5hmdhLDMW
a1wgUb9Xr9tH08pz5m4l13AWcr+fED/OxXn8</vt:lpwstr>
  </property>
  <property fmtid="{D5CDD505-2E9C-101B-9397-08002B2CF9AE}" pid="8" name="_2015_ms_pID_7253432">
    <vt:lpwstr>ag==</vt:lpwstr>
  </property>
</Properties>
</file>